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077E3C" w14:textId="77777777" w:rsidR="00146303" w:rsidRPr="00565149" w:rsidRDefault="00146303" w:rsidP="00911037">
      <w:pPr>
        <w:pStyle w:val="ab"/>
        <w:rPr>
          <w:sz w:val="2"/>
          <w:szCs w:val="2"/>
          <w:rtl/>
        </w:rPr>
      </w:pPr>
      <w:bookmarkStart w:id="0" w:name="_Hlk136222721"/>
      <w:bookmarkEnd w:id="0"/>
    </w:p>
    <w:tbl>
      <w:tblPr>
        <w:bidiVisual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402"/>
        <w:gridCol w:w="2551"/>
        <w:gridCol w:w="1134"/>
        <w:gridCol w:w="1276"/>
        <w:gridCol w:w="709"/>
        <w:gridCol w:w="1701"/>
      </w:tblGrid>
      <w:tr w:rsidR="00F163E1" w14:paraId="04F790C4" w14:textId="77777777" w:rsidTr="00A426AD">
        <w:trPr>
          <w:cantSplit/>
          <w:trHeight w:hRule="exact" w:val="471"/>
        </w:trPr>
        <w:tc>
          <w:tcPr>
            <w:tcW w:w="3402" w:type="dxa"/>
            <w:vMerge w:val="restart"/>
            <w:tcBorders>
              <w:top w:val="thinThickSmallGap" w:sz="18" w:space="0" w:color="auto"/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14:paraId="6E829B29" w14:textId="3857C304" w:rsidR="00F163E1" w:rsidRPr="00A81DA2" w:rsidRDefault="004F64D7" w:rsidP="006D28A0">
            <w:pPr>
              <w:pStyle w:val="1"/>
              <w:spacing w:line="400" w:lineRule="exact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/>
                <w:b/>
                <w:bCs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766272" behindDoc="0" locked="0" layoutInCell="1" allowOverlap="1" wp14:anchorId="14507BFD">
                      <wp:simplePos x="0" y="0"/>
                      <wp:positionH relativeFrom="column">
                        <wp:posOffset>7620</wp:posOffset>
                      </wp:positionH>
                      <wp:positionV relativeFrom="paragraph">
                        <wp:posOffset>233680</wp:posOffset>
                      </wp:positionV>
                      <wp:extent cx="670560" cy="697865"/>
                      <wp:effectExtent l="0" t="0" r="0" b="0"/>
                      <wp:wrapNone/>
                      <wp:docPr id="49" name=" 7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670560" cy="69786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22CC43A4" w14:textId="1CEFD147" w:rsidR="00471A20" w:rsidRDefault="00471A20"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373C544E" wp14:editId="63594844">
                                        <wp:extent cx="590697" cy="688823"/>
                                        <wp:effectExtent l="0" t="0" r="0" b="0"/>
                                        <wp:docPr id="32730907" name="صورة 4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32730907" name="صورة 32730907"/>
                                                <pic:cNvPicPr/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605879" cy="70652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4507BF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 723" o:spid="_x0000_s1026" type="#_x0000_t202" style="position:absolute;left:0;text-align:left;margin-left:.6pt;margin-top:18.4pt;width:52.8pt;height:54.95pt;z-index:25176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" stroked="f">
                      <v:path arrowok="t"/>
                      <v:textbox>
                        <w:txbxContent>
                          <w:p w14:paraId="22CC43A4" w14:textId="1CEFD147" w:rsidR="00471A20" w:rsidRDefault="00471A2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73C544E" wp14:editId="63594844">
                                  <wp:extent cx="590697" cy="688823"/>
                                  <wp:effectExtent l="0" t="0" r="0" b="0"/>
                                  <wp:docPr id="32730907" name="صورة 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2730907" name="صورة 32730907"/>
                                          <pic:cNvPicPr/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605879" cy="706527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163E1" w:rsidRPr="00A81DA2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المملكة العربية الســعودية</w:t>
            </w:r>
          </w:p>
          <w:p w14:paraId="23876C28" w14:textId="12F411B3" w:rsidR="00F163E1" w:rsidRDefault="00F163E1" w:rsidP="00BF386A">
            <w:pPr>
              <w:spacing w:line="400" w:lineRule="exact"/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وزارة التعليم</w:t>
            </w:r>
          </w:p>
          <w:p w14:paraId="1D4D028A" w14:textId="01FF5B83" w:rsidR="00BA716C" w:rsidRPr="00A81DA2" w:rsidRDefault="00BA716C" w:rsidP="00BA716C">
            <w:pPr>
              <w:spacing w:line="400" w:lineRule="exact"/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إدارة تعليم </w:t>
            </w:r>
            <w:r w:rsidR="00F7669F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.......</w:t>
            </w:r>
          </w:p>
          <w:p w14:paraId="2E6730F7" w14:textId="655EC601" w:rsidR="00F163E1" w:rsidRPr="00A81DA2" w:rsidRDefault="00BA716C" w:rsidP="006D28A0">
            <w:pPr>
              <w:spacing w:line="400" w:lineRule="exact"/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مدرسة </w:t>
            </w:r>
            <w:r w:rsidR="00F7669F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.............</w:t>
            </w:r>
          </w:p>
          <w:p w14:paraId="47CE3C7C" w14:textId="77777777" w:rsidR="00F163E1" w:rsidRPr="00A81DA2" w:rsidRDefault="00F163E1" w:rsidP="006D28A0">
            <w:pPr>
              <w:pStyle w:val="a4"/>
              <w:spacing w:line="400" w:lineRule="exact"/>
              <w:rPr>
                <w:rFonts w:ascii="Traditional Arabic" w:hAnsi="Traditional Arabic" w:cs="Traditional Arabic"/>
                <w:b/>
                <w:bCs/>
                <w:sz w:val="28"/>
                <w:rtl/>
              </w:rPr>
            </w:pPr>
          </w:p>
        </w:tc>
        <w:tc>
          <w:tcPr>
            <w:tcW w:w="2551" w:type="dxa"/>
            <w:vMerge w:val="restart"/>
            <w:tcBorders>
              <w:top w:val="thinThickSmallGap" w:sz="18" w:space="0" w:color="auto"/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14:paraId="4DF34932" w14:textId="77777777" w:rsidR="00F163E1" w:rsidRPr="00A81DA2" w:rsidRDefault="004F64D7" w:rsidP="006D28A0">
            <w:pPr>
              <w:spacing w:line="400" w:lineRule="exact"/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/>
                <w:b/>
                <w:bCs/>
                <w:noProof/>
                <w:sz w:val="28"/>
                <w:szCs w:val="28"/>
                <w:rtl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69C1C6FD">
                      <wp:simplePos x="0" y="0"/>
                      <wp:positionH relativeFrom="column">
                        <wp:posOffset>69215</wp:posOffset>
                      </wp:positionH>
                      <wp:positionV relativeFrom="paragraph">
                        <wp:posOffset>24765</wp:posOffset>
                      </wp:positionV>
                      <wp:extent cx="1474470" cy="991870"/>
                      <wp:effectExtent l="0" t="0" r="0" b="0"/>
                      <wp:wrapNone/>
                      <wp:docPr id="48" name=" 1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474470" cy="9918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F9B2E81" w14:textId="77777777" w:rsidR="00033EE4" w:rsidRDefault="00033EE4" w:rsidP="005414C1">
                                  <w:r w:rsidRPr="005414C1">
                                    <w:rPr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 wp14:anchorId="62313A50" wp14:editId="159704D8">
                                        <wp:extent cx="1305483" cy="997527"/>
                                        <wp:effectExtent l="0" t="0" r="0" b="0"/>
                                        <wp:docPr id="3" name="صورة 8" descr="C:\Users\amar\Desktop\alzaher_2015_logo2.pn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06" descr="C:\Users\amar\Desktop\alzaher_2015_logo2.pn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05483" cy="99752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C1C6FD" id=" 133" o:spid="_x0000_s1027" type="#_x0000_t202" style="position:absolute;left:0;text-align:left;margin-left:5.45pt;margin-top:1.95pt;width:116.1pt;height:78.1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" stroked="f">
                      <v:path arrowok="t"/>
                      <v:textbox>
                        <w:txbxContent>
                          <w:p w14:paraId="3F9B2E81" w14:textId="77777777" w:rsidR="00033EE4" w:rsidRDefault="00033EE4" w:rsidP="005414C1">
                            <w:r w:rsidRPr="005414C1">
                              <w:rPr>
                                <w:noProof/>
                                <w:rtl/>
                              </w:rPr>
                              <w:drawing>
                                <wp:inline distT="0" distB="0" distL="0" distR="0" wp14:anchorId="62313A50" wp14:editId="159704D8">
                                  <wp:extent cx="1305483" cy="997527"/>
                                  <wp:effectExtent l="0" t="0" r="0" b="0"/>
                                  <wp:docPr id="3" name="صورة 8" descr="C:\Users\amar\Desktop\alzaher_2015_logo2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6" descr="C:\Users\amar\Desktop\alzaher_2015_logo2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9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305483" cy="9975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1134" w:type="dxa"/>
            <w:tcBorders>
              <w:top w:val="thinThickSmallGap" w:sz="18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14:paraId="094BEF70" w14:textId="77777777" w:rsidR="00F163E1" w:rsidRPr="00A81DA2" w:rsidRDefault="00F163E1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المـــــادة</w:t>
            </w:r>
          </w:p>
        </w:tc>
        <w:tc>
          <w:tcPr>
            <w:tcW w:w="3686" w:type="dxa"/>
            <w:gridSpan w:val="3"/>
            <w:tcBorders>
              <w:top w:val="thinThickSmallGap" w:sz="18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14:paraId="412D6139" w14:textId="77777777" w:rsidR="00F163E1" w:rsidRPr="00A81DA2" w:rsidRDefault="00F163E1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ريـــاضيـــــــــــــات</w:t>
            </w:r>
            <w:r w:rsidR="001B38B1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2-3</w:t>
            </w:r>
          </w:p>
        </w:tc>
      </w:tr>
      <w:tr w:rsidR="00F163E1" w14:paraId="50ECC892" w14:textId="77777777" w:rsidTr="00A426AD">
        <w:trPr>
          <w:cantSplit/>
          <w:trHeight w:hRule="exact" w:val="432"/>
        </w:trPr>
        <w:tc>
          <w:tcPr>
            <w:tcW w:w="3402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14:paraId="28796681" w14:textId="77777777" w:rsidR="00F163E1" w:rsidRPr="00A81DA2" w:rsidRDefault="00F163E1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</w:p>
        </w:tc>
        <w:tc>
          <w:tcPr>
            <w:tcW w:w="2551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14:paraId="545E1849" w14:textId="77777777" w:rsidR="00F163E1" w:rsidRPr="00A81DA2" w:rsidRDefault="00F163E1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14:paraId="38D695EA" w14:textId="77777777" w:rsidR="00F163E1" w:rsidRPr="00A81DA2" w:rsidRDefault="00F163E1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اسم الطالب</w:t>
            </w:r>
          </w:p>
        </w:tc>
        <w:tc>
          <w:tcPr>
            <w:tcW w:w="3686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14:paraId="1B421358" w14:textId="77777777" w:rsidR="00F163E1" w:rsidRPr="00A81DA2" w:rsidRDefault="00F163E1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F163E1" w14:paraId="6C55D53F" w14:textId="77777777" w:rsidTr="00A426AD">
        <w:trPr>
          <w:cantSplit/>
          <w:trHeight w:hRule="exact" w:val="353"/>
        </w:trPr>
        <w:tc>
          <w:tcPr>
            <w:tcW w:w="3402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14:paraId="26D76C52" w14:textId="77777777" w:rsidR="00F163E1" w:rsidRPr="00A81DA2" w:rsidRDefault="00F163E1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</w:p>
        </w:tc>
        <w:tc>
          <w:tcPr>
            <w:tcW w:w="2551" w:type="dxa"/>
            <w:vMerge/>
            <w:tcBorders>
              <w:left w:val="thickThinSmallGap" w:sz="18" w:space="0" w:color="auto"/>
              <w:right w:val="thinThickThinSmallGap" w:sz="18" w:space="0" w:color="auto"/>
            </w:tcBorders>
            <w:vAlign w:val="center"/>
          </w:tcPr>
          <w:p w14:paraId="3163531E" w14:textId="77777777" w:rsidR="00F163E1" w:rsidRPr="00A81DA2" w:rsidRDefault="00F163E1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14:paraId="4A786AC2" w14:textId="77777777" w:rsidR="00F163E1" w:rsidRPr="00A426AD" w:rsidRDefault="00F163E1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sz w:val="24"/>
                <w:szCs w:val="24"/>
                <w:rtl/>
              </w:rPr>
            </w:pPr>
            <w:r w:rsidRPr="00A426AD">
              <w:rPr>
                <w:rFonts w:ascii="Traditional Arabic" w:hAnsi="Traditional Arabic" w:hint="cs"/>
                <w:sz w:val="24"/>
                <w:szCs w:val="24"/>
                <w:rtl/>
              </w:rPr>
              <w:t>رقم الجلوس</w:t>
            </w:r>
          </w:p>
          <w:p w14:paraId="08A46B8C" w14:textId="77777777" w:rsidR="00BA716C" w:rsidRPr="00A81DA2" w:rsidRDefault="00BA716C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14:paraId="26BE8FE2" w14:textId="77777777" w:rsidR="00F163E1" w:rsidRPr="00A81DA2" w:rsidRDefault="00F163E1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F3F3F3"/>
            <w:vAlign w:val="center"/>
          </w:tcPr>
          <w:p w14:paraId="77A2A984" w14:textId="77777777" w:rsidR="00F163E1" w:rsidRPr="00A81DA2" w:rsidRDefault="00F163E1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الصف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thinThickSmallGap" w:sz="18" w:space="0" w:color="auto"/>
            </w:tcBorders>
            <w:vAlign w:val="center"/>
          </w:tcPr>
          <w:p w14:paraId="364E13AE" w14:textId="77777777" w:rsidR="00F163E1" w:rsidRPr="008A5AB0" w:rsidRDefault="00344F52" w:rsidP="00344F52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hint="cs"/>
                <w:sz w:val="28"/>
                <w:szCs w:val="28"/>
                <w:rtl/>
              </w:rPr>
              <w:t>الثاني</w:t>
            </w:r>
            <w:r w:rsidR="00F163E1" w:rsidRPr="008A5AB0">
              <w:rPr>
                <w:rFonts w:ascii="Traditional Arabic" w:hAnsi="Traditional Arabic" w:hint="cs"/>
                <w:sz w:val="28"/>
                <w:szCs w:val="28"/>
                <w:rtl/>
              </w:rPr>
              <w:t xml:space="preserve"> ثانوي</w:t>
            </w:r>
            <w:r w:rsidR="002167AC" w:rsidRPr="008A5AB0">
              <w:rPr>
                <w:rFonts w:ascii="Traditional Arabic" w:hAnsi="Traditional Arabic" w:hint="cs"/>
                <w:sz w:val="28"/>
                <w:szCs w:val="28"/>
                <w:rtl/>
              </w:rPr>
              <w:t xml:space="preserve"> </w:t>
            </w:r>
            <w:r w:rsidR="001B38B1">
              <w:rPr>
                <w:rFonts w:ascii="Traditional Arabic" w:hAnsi="Traditional Arabic" w:hint="cs"/>
                <w:sz w:val="28"/>
                <w:szCs w:val="28"/>
                <w:rtl/>
              </w:rPr>
              <w:t xml:space="preserve"> </w:t>
            </w:r>
          </w:p>
        </w:tc>
      </w:tr>
      <w:tr w:rsidR="00F163E1" w14:paraId="16B1EA0F" w14:textId="77777777" w:rsidTr="001E2F08">
        <w:trPr>
          <w:cantSplit/>
          <w:trHeight w:hRule="exact" w:val="415"/>
        </w:trPr>
        <w:tc>
          <w:tcPr>
            <w:tcW w:w="3402" w:type="dxa"/>
            <w:vMerge/>
            <w:tcBorders>
              <w:left w:val="thickThinSmallGap" w:sz="18" w:space="0" w:color="auto"/>
              <w:bottom w:val="thinThickSmallGap" w:sz="24" w:space="0" w:color="auto"/>
              <w:right w:val="thinThickThinSmallGap" w:sz="18" w:space="0" w:color="auto"/>
            </w:tcBorders>
            <w:shd w:val="clear" w:color="auto" w:fill="F3F3F3"/>
            <w:vAlign w:val="center"/>
          </w:tcPr>
          <w:p w14:paraId="33E2C654" w14:textId="77777777" w:rsidR="00F163E1" w:rsidRPr="00A81DA2" w:rsidRDefault="00F163E1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551" w:type="dxa"/>
            <w:vMerge/>
            <w:tcBorders>
              <w:left w:val="thickThinSmallGap" w:sz="18" w:space="0" w:color="auto"/>
              <w:bottom w:val="thinThickSmallGap" w:sz="24" w:space="0" w:color="auto"/>
              <w:right w:val="thinThickThinSmallGap" w:sz="18" w:space="0" w:color="auto"/>
            </w:tcBorders>
            <w:shd w:val="clear" w:color="auto" w:fill="F3F3F3"/>
            <w:vAlign w:val="center"/>
          </w:tcPr>
          <w:p w14:paraId="1DDF427C" w14:textId="77777777" w:rsidR="00F163E1" w:rsidRPr="00A81DA2" w:rsidRDefault="00F163E1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34" w:type="dxa"/>
            <w:tcBorders>
              <w:top w:val="single" w:sz="12" w:space="0" w:color="auto"/>
              <w:left w:val="thinThickThinSmallGap" w:sz="18" w:space="0" w:color="auto"/>
              <w:bottom w:val="thinThickSmallGap" w:sz="24" w:space="0" w:color="auto"/>
              <w:right w:val="single" w:sz="12" w:space="0" w:color="auto"/>
            </w:tcBorders>
            <w:shd w:val="clear" w:color="auto" w:fill="F3F3F3"/>
            <w:vAlign w:val="center"/>
          </w:tcPr>
          <w:p w14:paraId="19064AD8" w14:textId="77777777" w:rsidR="00F163E1" w:rsidRPr="00A81DA2" w:rsidRDefault="00F163E1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الزمـــــن</w:t>
            </w:r>
          </w:p>
        </w:tc>
        <w:tc>
          <w:tcPr>
            <w:tcW w:w="1276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single" w:sz="12" w:space="0" w:color="auto"/>
            </w:tcBorders>
            <w:vAlign w:val="center"/>
          </w:tcPr>
          <w:p w14:paraId="2171F200" w14:textId="77777777" w:rsidR="00F163E1" w:rsidRPr="008A5AB0" w:rsidRDefault="00A426AD" w:rsidP="00A426AD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rPr>
                <w:rFonts w:ascii="Traditional Arabic" w:hAnsi="Traditional Arabic"/>
                <w:rtl/>
              </w:rPr>
            </w:pPr>
            <w:r w:rsidRPr="008A5AB0">
              <w:rPr>
                <w:rFonts w:ascii="Traditional Arabic" w:hAnsi="Traditional Arabic" w:hint="cs"/>
                <w:sz w:val="28"/>
                <w:szCs w:val="28"/>
                <w:rtl/>
              </w:rPr>
              <w:t>ثلاث ساعات</w:t>
            </w:r>
          </w:p>
        </w:tc>
        <w:tc>
          <w:tcPr>
            <w:tcW w:w="709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single" w:sz="12" w:space="0" w:color="auto"/>
            </w:tcBorders>
            <w:shd w:val="clear" w:color="auto" w:fill="F3F3F3"/>
            <w:vAlign w:val="center"/>
          </w:tcPr>
          <w:p w14:paraId="2B5D9FF3" w14:textId="77777777" w:rsidR="00F163E1" w:rsidRPr="00A81DA2" w:rsidRDefault="00F163E1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التاريخ</w:t>
            </w:r>
          </w:p>
        </w:tc>
        <w:tc>
          <w:tcPr>
            <w:tcW w:w="1701" w:type="dxa"/>
            <w:tcBorders>
              <w:top w:val="single" w:sz="12" w:space="0" w:color="auto"/>
              <w:left w:val="single" w:sz="12" w:space="0" w:color="auto"/>
              <w:bottom w:val="thinThickSmallGap" w:sz="24" w:space="0" w:color="auto"/>
              <w:right w:val="thinThickSmallGap" w:sz="18" w:space="0" w:color="auto"/>
            </w:tcBorders>
            <w:vAlign w:val="center"/>
          </w:tcPr>
          <w:p w14:paraId="41CDFEBA" w14:textId="77777777" w:rsidR="00F163E1" w:rsidRPr="00A81DA2" w:rsidRDefault="00F163E1" w:rsidP="008C2C4F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/</w:t>
            </w:r>
            <w:r w:rsidR="00350D05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 </w:t>
            </w: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/14</w:t>
            </w:r>
            <w:r w:rsidR="008C2C4F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4</w:t>
            </w:r>
            <w:r w:rsidR="001B38B1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4</w:t>
            </w:r>
            <w:r w:rsidRPr="00A81DA2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هـ</w:t>
            </w:r>
            <w:r w:rsidR="00B027DF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ـــ</w:t>
            </w:r>
          </w:p>
        </w:tc>
      </w:tr>
      <w:tr w:rsidR="00A81DA2" w:rsidRPr="00A81DA2" w14:paraId="1AC6F6DD" w14:textId="77777777" w:rsidTr="00F163E1">
        <w:trPr>
          <w:cantSplit/>
          <w:trHeight w:hRule="exact" w:val="471"/>
        </w:trPr>
        <w:tc>
          <w:tcPr>
            <w:tcW w:w="10773" w:type="dxa"/>
            <w:gridSpan w:val="6"/>
            <w:tcBorders>
              <w:top w:val="thinThickSmallGap" w:sz="24" w:space="0" w:color="auto"/>
              <w:left w:val="thickThinSmallGap" w:sz="18" w:space="0" w:color="auto"/>
              <w:bottom w:val="thickThinSmallGap" w:sz="18" w:space="0" w:color="auto"/>
              <w:right w:val="thinThickSmallGap" w:sz="18" w:space="0" w:color="auto"/>
            </w:tcBorders>
            <w:shd w:val="clear" w:color="auto" w:fill="auto"/>
            <w:vAlign w:val="center"/>
          </w:tcPr>
          <w:p w14:paraId="426CF5AD" w14:textId="77777777" w:rsidR="00A81DA2" w:rsidRPr="00A81DA2" w:rsidRDefault="006E2423" w:rsidP="008C2C4F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أسئلة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اختبار</w:t>
            </w:r>
            <w:r w:rsidR="007A22F9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رياضيات ثاني ثانوي</w:t>
            </w:r>
            <w:r w:rsidR="008A5AB0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(</w:t>
            </w:r>
            <w:r w:rsidR="001B38B1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مسار 2-3</w:t>
            </w:r>
            <w:r w:rsidR="008A5AB0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)</w:t>
            </w:r>
            <w:r w:rsidR="00A81DA2" w:rsidRPr="00A81DA2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 الفصل الدراسي</w:t>
            </w:r>
            <w:r w:rsidR="006D28A0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1B38B1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الثالث</w:t>
            </w:r>
            <w:r w:rsidR="006D28A0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="00A81DA2" w:rsidRPr="00A81DA2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لعام : </w:t>
            </w:r>
            <w:r w:rsidR="001B38B1">
              <w:rPr>
                <w:rFonts w:ascii="Traditional Arabic" w:hAnsi="Traditional Arabic"/>
                <w:b/>
                <w:bCs/>
                <w:sz w:val="28"/>
                <w:szCs w:val="28"/>
              </w:rPr>
              <w:t xml:space="preserve">1444 </w:t>
            </w:r>
            <w:r w:rsidR="001B38B1"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>هــ</w:t>
            </w:r>
          </w:p>
          <w:p w14:paraId="6919B879" w14:textId="77777777" w:rsidR="00A81DA2" w:rsidRPr="00A81DA2" w:rsidRDefault="00A81DA2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tbl>
      <w:tblPr>
        <w:tblpPr w:leftFromText="180" w:rightFromText="180" w:vertAnchor="text" w:horzAnchor="margin" w:tblpXSpec="center" w:tblpY="54"/>
        <w:bidiVisual/>
        <w:tblW w:w="10634" w:type="dxa"/>
        <w:jc w:val="center"/>
        <w:tblBorders>
          <w:top w:val="thickThinSmallGap" w:sz="18" w:space="0" w:color="auto"/>
          <w:left w:val="thickThinSmallGap" w:sz="18" w:space="0" w:color="auto"/>
          <w:bottom w:val="thickThinSmallGap" w:sz="18" w:space="0" w:color="auto"/>
          <w:right w:val="thinThickSmallGap" w:sz="18" w:space="0" w:color="auto"/>
          <w:insideH w:val="thickThinSmallGap" w:sz="18" w:space="0" w:color="auto"/>
          <w:insideV w:val="thickThinSmallGap" w:sz="18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62"/>
        <w:gridCol w:w="1274"/>
        <w:gridCol w:w="1417"/>
        <w:gridCol w:w="1136"/>
        <w:gridCol w:w="2410"/>
        <w:gridCol w:w="2835"/>
      </w:tblGrid>
      <w:tr w:rsidR="00490F9E" w14:paraId="196804F0" w14:textId="77777777" w:rsidTr="001B02CA">
        <w:trPr>
          <w:trHeight w:val="347"/>
          <w:jc w:val="center"/>
        </w:trPr>
        <w:tc>
          <w:tcPr>
            <w:tcW w:w="5389" w:type="dxa"/>
            <w:gridSpan w:val="4"/>
            <w:shd w:val="clear" w:color="auto" w:fill="F3F3F3"/>
            <w:vAlign w:val="center"/>
          </w:tcPr>
          <w:p w14:paraId="5DF94E41" w14:textId="77777777" w:rsidR="00490F9E" w:rsidRPr="00B526BB" w:rsidRDefault="00490F9E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مصحح</w:t>
            </w:r>
          </w:p>
        </w:tc>
        <w:tc>
          <w:tcPr>
            <w:tcW w:w="2410" w:type="dxa"/>
            <w:shd w:val="clear" w:color="auto" w:fill="F3F3F3"/>
            <w:vAlign w:val="center"/>
          </w:tcPr>
          <w:p w14:paraId="403C08E0" w14:textId="7F5EB786" w:rsidR="00490F9E" w:rsidRPr="00B526BB" w:rsidRDefault="00490F9E" w:rsidP="006D28A0">
            <w:pPr>
              <w:pStyle w:val="a3"/>
              <w:tabs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أ/</w:t>
            </w:r>
            <w:r w:rsidR="00F7669F"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835" w:type="dxa"/>
            <w:shd w:val="clear" w:color="auto" w:fill="F3F3F3"/>
            <w:vAlign w:val="center"/>
          </w:tcPr>
          <w:p w14:paraId="5A2D5D7A" w14:textId="77777777" w:rsidR="00490F9E" w:rsidRPr="00B526BB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درجة النهائية</w:t>
            </w:r>
          </w:p>
        </w:tc>
      </w:tr>
      <w:tr w:rsidR="00490F9E" w14:paraId="03987C52" w14:textId="77777777" w:rsidTr="001B02CA">
        <w:trPr>
          <w:trHeight w:hRule="exact" w:val="422"/>
          <w:jc w:val="center"/>
        </w:trPr>
        <w:tc>
          <w:tcPr>
            <w:tcW w:w="1562" w:type="dxa"/>
            <w:tcBorders>
              <w:bottom w:val="thickThinSmallGap" w:sz="18" w:space="0" w:color="auto"/>
            </w:tcBorders>
            <w:shd w:val="clear" w:color="auto" w:fill="F3F3F3"/>
            <w:vAlign w:val="center"/>
          </w:tcPr>
          <w:p w14:paraId="46922914" w14:textId="77777777" w:rsidR="00490F9E" w:rsidRPr="00565149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  <w:t>الأول</w:t>
            </w:r>
          </w:p>
        </w:tc>
        <w:tc>
          <w:tcPr>
            <w:tcW w:w="1274" w:type="dxa"/>
            <w:vAlign w:val="center"/>
          </w:tcPr>
          <w:p w14:paraId="703EBF73" w14:textId="77777777" w:rsidR="00490F9E" w:rsidRPr="00565149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ثاني</w:t>
            </w:r>
          </w:p>
        </w:tc>
        <w:tc>
          <w:tcPr>
            <w:tcW w:w="1417" w:type="dxa"/>
          </w:tcPr>
          <w:p w14:paraId="3243A127" w14:textId="77777777" w:rsidR="00490F9E" w:rsidRPr="00565149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ثالث</w:t>
            </w:r>
          </w:p>
        </w:tc>
        <w:tc>
          <w:tcPr>
            <w:tcW w:w="1136" w:type="dxa"/>
            <w:shd w:val="clear" w:color="auto" w:fill="F3F3F3"/>
            <w:vAlign w:val="center"/>
          </w:tcPr>
          <w:p w14:paraId="678A311A" w14:textId="77777777" w:rsidR="00490F9E" w:rsidRPr="00565149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توقيع</w:t>
            </w:r>
          </w:p>
        </w:tc>
        <w:tc>
          <w:tcPr>
            <w:tcW w:w="2410" w:type="dxa"/>
            <w:shd w:val="clear" w:color="auto" w:fill="F3F3F3"/>
            <w:vAlign w:val="center"/>
          </w:tcPr>
          <w:p w14:paraId="3B8AADC7" w14:textId="77777777" w:rsidR="00490F9E" w:rsidRPr="00565149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35" w:type="dxa"/>
            <w:vMerge w:val="restart"/>
            <w:vAlign w:val="center"/>
          </w:tcPr>
          <w:p w14:paraId="52398462" w14:textId="77777777" w:rsidR="00490F9E" w:rsidRPr="00565149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490F9E" w14:paraId="1FBD34D5" w14:textId="77777777" w:rsidTr="001B02CA">
        <w:trPr>
          <w:trHeight w:hRule="exact" w:val="422"/>
          <w:jc w:val="center"/>
        </w:trPr>
        <w:tc>
          <w:tcPr>
            <w:tcW w:w="1562" w:type="dxa"/>
            <w:vMerge w:val="restart"/>
            <w:shd w:val="clear" w:color="auto" w:fill="auto"/>
            <w:vAlign w:val="center"/>
          </w:tcPr>
          <w:p w14:paraId="0BE60BAA" w14:textId="77777777" w:rsidR="00490F9E" w:rsidRPr="00565149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274" w:type="dxa"/>
            <w:vMerge w:val="restart"/>
            <w:vAlign w:val="center"/>
          </w:tcPr>
          <w:p w14:paraId="135A433D" w14:textId="77777777" w:rsidR="00490F9E" w:rsidRPr="00565149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17" w:type="dxa"/>
            <w:vMerge w:val="restart"/>
          </w:tcPr>
          <w:p w14:paraId="08D243C5" w14:textId="77777777" w:rsidR="00490F9E" w:rsidRPr="00565149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136" w:type="dxa"/>
            <w:vMerge w:val="restart"/>
            <w:shd w:val="clear" w:color="auto" w:fill="F3F3F3"/>
            <w:vAlign w:val="center"/>
          </w:tcPr>
          <w:p w14:paraId="057E906C" w14:textId="77777777" w:rsidR="00490F9E" w:rsidRPr="00565149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مراجع</w:t>
            </w:r>
          </w:p>
        </w:tc>
        <w:tc>
          <w:tcPr>
            <w:tcW w:w="2410" w:type="dxa"/>
            <w:vMerge w:val="restart"/>
            <w:shd w:val="clear" w:color="auto" w:fill="F3F3F3"/>
            <w:vAlign w:val="center"/>
          </w:tcPr>
          <w:p w14:paraId="63772705" w14:textId="5411608A" w:rsidR="00490F9E" w:rsidRPr="00565149" w:rsidRDefault="00490F9E" w:rsidP="008C2C4F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 w:rsidRPr="00565149"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 xml:space="preserve">أ/ </w:t>
            </w:r>
            <w:r w:rsidR="00F7669F"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835" w:type="dxa"/>
            <w:vMerge/>
            <w:vAlign w:val="center"/>
          </w:tcPr>
          <w:p w14:paraId="6D20D5F6" w14:textId="77777777" w:rsidR="00490F9E" w:rsidRPr="00565149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490F9E" w14:paraId="0F9BB3DC" w14:textId="77777777" w:rsidTr="001B02CA">
        <w:trPr>
          <w:trHeight w:hRule="exact" w:val="170"/>
          <w:jc w:val="center"/>
        </w:trPr>
        <w:tc>
          <w:tcPr>
            <w:tcW w:w="1562" w:type="dxa"/>
            <w:vMerge/>
            <w:shd w:val="clear" w:color="auto" w:fill="auto"/>
            <w:vAlign w:val="center"/>
          </w:tcPr>
          <w:p w14:paraId="38A08999" w14:textId="77777777" w:rsidR="00490F9E" w:rsidRPr="00B526BB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274" w:type="dxa"/>
            <w:vMerge/>
            <w:vAlign w:val="center"/>
          </w:tcPr>
          <w:p w14:paraId="01CB9198" w14:textId="77777777" w:rsidR="00490F9E" w:rsidRPr="00B526BB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417" w:type="dxa"/>
            <w:vMerge/>
          </w:tcPr>
          <w:p w14:paraId="799D33FB" w14:textId="77777777" w:rsidR="00490F9E" w:rsidRPr="00B526BB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136" w:type="dxa"/>
            <w:vMerge/>
            <w:shd w:val="clear" w:color="auto" w:fill="F3F3F3"/>
            <w:vAlign w:val="center"/>
          </w:tcPr>
          <w:p w14:paraId="1EE01422" w14:textId="77777777" w:rsidR="00490F9E" w:rsidRPr="00B526BB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410" w:type="dxa"/>
            <w:vMerge/>
            <w:shd w:val="clear" w:color="auto" w:fill="F3F3F3"/>
            <w:vAlign w:val="center"/>
          </w:tcPr>
          <w:p w14:paraId="15710EC8" w14:textId="77777777" w:rsidR="00490F9E" w:rsidRPr="00B526BB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35" w:type="dxa"/>
            <w:vMerge w:val="restart"/>
            <w:vAlign w:val="center"/>
          </w:tcPr>
          <w:p w14:paraId="2D50CB80" w14:textId="77777777" w:rsidR="00490F9E" w:rsidRPr="00F163E1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44"/>
                <w:szCs w:val="44"/>
              </w:rPr>
            </w:pPr>
            <w:r>
              <w:rPr>
                <w:rFonts w:ascii="Traditional Arabic" w:hAnsi="Traditional Arabic"/>
                <w:b/>
                <w:bCs/>
                <w:sz w:val="44"/>
                <w:szCs w:val="44"/>
              </w:rPr>
              <w:t>40</w:t>
            </w:r>
          </w:p>
        </w:tc>
      </w:tr>
      <w:tr w:rsidR="00490F9E" w14:paraId="12CFC08A" w14:textId="77777777" w:rsidTr="001B02CA">
        <w:trPr>
          <w:trHeight w:hRule="exact" w:val="419"/>
          <w:jc w:val="center"/>
        </w:trPr>
        <w:tc>
          <w:tcPr>
            <w:tcW w:w="1562" w:type="dxa"/>
            <w:shd w:val="clear" w:color="auto" w:fill="auto"/>
            <w:vAlign w:val="center"/>
          </w:tcPr>
          <w:p w14:paraId="634FC7E6" w14:textId="77777777" w:rsidR="00490F9E" w:rsidRPr="00B526BB" w:rsidRDefault="00697FA6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</w:rPr>
            </w:pPr>
            <w:r>
              <w:rPr>
                <w:rFonts w:ascii="Traditional Arabic" w:hAnsi="Traditional Arabic"/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1274" w:type="dxa"/>
            <w:vAlign w:val="center"/>
          </w:tcPr>
          <w:p w14:paraId="06B4BF9D" w14:textId="77777777" w:rsidR="00490F9E" w:rsidRPr="00B526BB" w:rsidRDefault="00697FA6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</w:rPr>
            </w:pPr>
            <w:r>
              <w:rPr>
                <w:rFonts w:ascii="Traditional Arabic" w:hAnsi="Traditional Arabic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417" w:type="dxa"/>
          </w:tcPr>
          <w:p w14:paraId="5F27A394" w14:textId="77777777" w:rsidR="00490F9E" w:rsidRPr="00B526BB" w:rsidRDefault="00697FA6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136" w:type="dxa"/>
            <w:shd w:val="clear" w:color="auto" w:fill="F3F3F3"/>
            <w:vAlign w:val="center"/>
          </w:tcPr>
          <w:p w14:paraId="0EBB51CA" w14:textId="77777777" w:rsidR="00490F9E" w:rsidRPr="00B526BB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توقيع</w:t>
            </w:r>
          </w:p>
        </w:tc>
        <w:tc>
          <w:tcPr>
            <w:tcW w:w="2410" w:type="dxa"/>
            <w:shd w:val="clear" w:color="auto" w:fill="F3F3F3"/>
            <w:vAlign w:val="center"/>
          </w:tcPr>
          <w:p w14:paraId="433D70E0" w14:textId="77777777" w:rsidR="00490F9E" w:rsidRPr="00B526BB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35" w:type="dxa"/>
            <w:vMerge/>
            <w:vAlign w:val="center"/>
          </w:tcPr>
          <w:p w14:paraId="27200796" w14:textId="77777777" w:rsidR="00490F9E" w:rsidRPr="00B526BB" w:rsidRDefault="00490F9E" w:rsidP="006D28A0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1B02CA" w14:paraId="5E413CEC" w14:textId="77777777" w:rsidTr="001B02CA">
        <w:trPr>
          <w:trHeight w:hRule="exact" w:val="451"/>
          <w:jc w:val="center"/>
        </w:trPr>
        <w:tc>
          <w:tcPr>
            <w:tcW w:w="5389" w:type="dxa"/>
            <w:gridSpan w:val="4"/>
            <w:shd w:val="clear" w:color="auto" w:fill="F3F3F3"/>
            <w:vAlign w:val="center"/>
          </w:tcPr>
          <w:p w14:paraId="471A26B4" w14:textId="77777777" w:rsidR="001B02CA" w:rsidRPr="00B526BB" w:rsidRDefault="001B02CA" w:rsidP="001B02CA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 w:hint="cs"/>
                <w:b/>
                <w:bCs/>
                <w:sz w:val="24"/>
                <w:szCs w:val="24"/>
                <w:rtl/>
              </w:rPr>
              <w:t>الدرجة النهائية كتابة</w:t>
            </w:r>
          </w:p>
        </w:tc>
        <w:tc>
          <w:tcPr>
            <w:tcW w:w="5245" w:type="dxa"/>
            <w:gridSpan w:val="2"/>
            <w:vAlign w:val="center"/>
          </w:tcPr>
          <w:p w14:paraId="514BA68C" w14:textId="77777777" w:rsidR="001B02CA" w:rsidRPr="00745CFF" w:rsidRDefault="001B02CA" w:rsidP="001B02CA">
            <w:pPr>
              <w:pStyle w:val="a3"/>
              <w:tabs>
                <w:tab w:val="clear" w:pos="4153"/>
                <w:tab w:val="clear" w:pos="8306"/>
                <w:tab w:val="left" w:pos="3260"/>
                <w:tab w:val="left" w:pos="3402"/>
                <w:tab w:val="left" w:pos="3544"/>
              </w:tabs>
              <w:jc w:val="center"/>
              <w:rPr>
                <w:rFonts w:ascii="Traditional Arabic" w:hAnsi="Traditional Arabic"/>
                <w:b/>
                <w:bCs/>
                <w:rtl/>
              </w:rPr>
            </w:pPr>
          </w:p>
        </w:tc>
      </w:tr>
    </w:tbl>
    <w:p w14:paraId="07CB1170" w14:textId="77777777" w:rsidR="009F319B" w:rsidRPr="00A426AD" w:rsidRDefault="004F64D7" w:rsidP="00A426AD">
      <w:pPr>
        <w:pStyle w:val="10"/>
        <w:tabs>
          <w:tab w:val="clear" w:pos="4153"/>
          <w:tab w:val="clear" w:pos="8306"/>
          <w:tab w:val="left" w:pos="3260"/>
          <w:tab w:val="left" w:pos="3402"/>
          <w:tab w:val="left" w:pos="3544"/>
        </w:tabs>
        <w:jc w:val="lowKashida"/>
        <w:rPr>
          <w:rFonts w:cs="Arial"/>
          <w:sz w:val="28"/>
          <w:szCs w:val="28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49FBD245">
                <wp:simplePos x="0" y="0"/>
                <wp:positionH relativeFrom="column">
                  <wp:posOffset>249555</wp:posOffset>
                </wp:positionH>
                <wp:positionV relativeFrom="paragraph">
                  <wp:posOffset>1747520</wp:posOffset>
                </wp:positionV>
                <wp:extent cx="6677025" cy="6516370"/>
                <wp:effectExtent l="0" t="0" r="0" b="0"/>
                <wp:wrapNone/>
                <wp:docPr id="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677025" cy="6516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bidiVisual/>
                              <w:tblW w:w="9992" w:type="dxa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530"/>
                              <w:gridCol w:w="2034"/>
                              <w:gridCol w:w="479"/>
                              <w:gridCol w:w="1978"/>
                              <w:gridCol w:w="451"/>
                              <w:gridCol w:w="1978"/>
                              <w:gridCol w:w="396"/>
                              <w:gridCol w:w="2146"/>
                            </w:tblGrid>
                            <w:tr w:rsidR="00033EE4" w:rsidRPr="00814D8D" w14:paraId="5A7FF859" w14:textId="77777777" w:rsidTr="001B38B1">
                              <w:trPr>
                                <w:trHeight w:val="354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14:paraId="0EFE3023" w14:textId="77777777" w:rsidR="00033EE4" w:rsidRPr="00814D8D" w:rsidRDefault="00033EE4" w:rsidP="00A00347">
                                  <w:pPr>
                                    <w:pStyle w:val="a3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14:paraId="488968A2" w14:textId="58EA2DA1" w:rsidR="00033EE4" w:rsidRPr="00471A20" w:rsidRDefault="00F7669F" w:rsidP="00F7669F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عدد طرق تكوين عدد مكون من </w:t>
                                  </w: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أرقام من الارقام  </w:t>
                                  </w: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5,6,7,8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إذا لم يسمح بتكرار الرقم المستخدم هو</w:t>
                                  </w:r>
                                </w:p>
                              </w:tc>
                            </w:tr>
                            <w:tr w:rsidR="00F7669F" w:rsidRPr="00814D8D" w14:paraId="4318BDAE" w14:textId="77777777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14:paraId="7A6764F1" w14:textId="77777777" w:rsidR="00F7669F" w:rsidRPr="00814D8D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14:paraId="6B985FFE" w14:textId="160A96B0" w:rsidR="00F7669F" w:rsidRPr="00471A20" w:rsidRDefault="00F7669F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Cs/>
                                      <w:sz w:val="28"/>
                                      <w:szCs w:val="28"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20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طريقة</w: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14:paraId="4FA78996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69561223" w14:textId="139EFDB1" w:rsidR="00F7669F" w:rsidRPr="00471A20" w:rsidRDefault="00F7669F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48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طريقة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2602AFF8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50257C1C" w14:textId="4766556F" w:rsidR="00F7669F" w:rsidRPr="00471A20" w:rsidRDefault="00F7669F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4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طريقة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14:paraId="49170ECB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14:paraId="149F6CAC" w14:textId="1F362724" w:rsidR="00F7669F" w:rsidRPr="00471A20" w:rsidRDefault="00F7669F" w:rsidP="00F7669F">
                                  <w:pPr>
                                    <w:jc w:val="center"/>
                                    <w:rPr>
                                      <w:rFonts w:cstheme="minorBidi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theme="min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24</w:t>
                                  </w:r>
                                  <w:r w:rsidRPr="00471A20">
                                    <w:rPr>
                                      <w:rFonts w:cstheme="minorBidi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طريقة</w:t>
                                  </w:r>
                                </w:p>
                              </w:tc>
                            </w:tr>
                            <w:tr w:rsidR="00F7669F" w:rsidRPr="00814D8D" w14:paraId="49473E4A" w14:textId="77777777" w:rsidTr="001B38B1">
                              <w:trPr>
                                <w:trHeight w:val="448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14:paraId="273182B8" w14:textId="77777777" w:rsidR="00F7669F" w:rsidRPr="00814D8D" w:rsidRDefault="00F7669F" w:rsidP="00F7669F">
                                  <w:pPr>
                                    <w:pStyle w:val="a3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14:paraId="3170A3C3" w14:textId="69E0ADDC" w:rsidR="00F7669F" w:rsidRPr="00471A20" w:rsidRDefault="004F64D7" w:rsidP="00F7669F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sz w:val="36"/>
                                            <w:szCs w:val="36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36"/>
                                            <w:szCs w:val="36"/>
                                          </w:rPr>
                                          <m:t>3</m:t>
                                        </m:r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36"/>
                                            <w:szCs w:val="36"/>
                                          </w:rPr>
                                          <m:t>π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36"/>
                                            <w:szCs w:val="36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</m:oMath>
                                  <w:r w:rsidR="00F7669F" w:rsidRPr="00471A20">
                                    <w:rPr>
                                      <w:rFonts w:hint="cs"/>
                                      <w:b/>
                                      <w:bCs/>
                                      <w:sz w:val="36"/>
                                      <w:szCs w:val="36"/>
                                      <w:rtl/>
                                    </w:rPr>
                                    <w:t xml:space="preserve"> </w:t>
                                  </w:r>
                                  <w:r w:rsidR="00F7669F"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راديان</w:t>
                                  </w:r>
                                </w:p>
                              </w:tc>
                            </w:tr>
                            <w:tr w:rsidR="00F7669F" w:rsidRPr="00814D8D" w14:paraId="2A253661" w14:textId="77777777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14:paraId="4D2D7D8A" w14:textId="77777777" w:rsidR="00F7669F" w:rsidRPr="00116B2E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116B2E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116B2E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14:paraId="6535FD1C" w14:textId="68134C52" w:rsidR="00F7669F" w:rsidRPr="00471A20" w:rsidRDefault="004F64D7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8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14:paraId="633BFD2D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0F6C97AB" w14:textId="64674506" w:rsidR="00F7669F" w:rsidRPr="00471A20" w:rsidRDefault="004F64D7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4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54033950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1ABA82C3" w14:textId="1B691D3C" w:rsidR="00F7669F" w:rsidRPr="00471A20" w:rsidRDefault="004F64D7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2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14:paraId="00373E5F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14:paraId="62607995" w14:textId="7EAF2DE5" w:rsidR="00F7669F" w:rsidRPr="00471A20" w:rsidRDefault="004F64D7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7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  <w:tr w:rsidR="00F7669F" w:rsidRPr="00814D8D" w14:paraId="29A539F8" w14:textId="77777777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14:paraId="70A3E2A7" w14:textId="77777777" w:rsidR="00F7669F" w:rsidRPr="00814D8D" w:rsidRDefault="00F7669F" w:rsidP="00F7669F">
                                  <w:pPr>
                                    <w:pStyle w:val="a3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14:paraId="5A3B2271" w14:textId="6059C6CA" w:rsidR="00F7669F" w:rsidRPr="00471A20" w:rsidRDefault="00F7669F" w:rsidP="00F7669F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اذا كانت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Cambria Math" w:hint="cs"/>
                                        <w:sz w:val="28"/>
                                        <w:szCs w:val="28"/>
                                        <w:rtl/>
                                      </w:rPr>
                                      <m:t>θ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=-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110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°</m:t>
                                        </m:r>
                                      </m:sup>
                                    </m:sSup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  <w:t xml:space="preserve">   فإن  </w:t>
                                  </w:r>
                                  <m:oMath>
                                    <m:acc>
                                      <m:accPr>
                                        <m:chr m:val="́"/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θ</m:t>
                                        </m:r>
                                      </m:e>
                                    </m:acc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  <w:t xml:space="preserve">  تساوي</w:t>
                                  </w:r>
                                </w:p>
                              </w:tc>
                            </w:tr>
                            <w:tr w:rsidR="00F7669F" w:rsidRPr="00814D8D" w14:paraId="23B5C082" w14:textId="77777777" w:rsidTr="000E7747">
                              <w:trPr>
                                <w:trHeight w:val="435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14:paraId="42ADAEAB" w14:textId="77777777" w:rsidR="00F7669F" w:rsidRPr="00814D8D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14:paraId="1C12AC37" w14:textId="53F3B210" w:rsidR="00F7669F" w:rsidRPr="00471A20" w:rsidRDefault="004F64D7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5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14:paraId="13658882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3932A47D" w14:textId="6066FAFA" w:rsidR="00F7669F" w:rsidRPr="00471A20" w:rsidRDefault="004F64D7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1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66DD3144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4EB7E015" w14:textId="195B82BF" w:rsidR="00F7669F" w:rsidRPr="00471A20" w:rsidRDefault="004F64D7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7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14:paraId="7F1C726C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14:paraId="015E8F8D" w14:textId="3C8B9D81" w:rsidR="00F7669F" w:rsidRPr="00471A20" w:rsidRDefault="004F64D7" w:rsidP="00F7669F">
                                  <w:pPr>
                                    <w:jc w:val="center"/>
                                    <w:rPr>
                                      <w:rFonts w:cstheme="minorBidi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70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°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  <w:tr w:rsidR="00F7669F" w:rsidRPr="00814D8D" w14:paraId="4E6222C7" w14:textId="77777777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14:paraId="0EA6FC1E" w14:textId="77777777" w:rsidR="00F7669F" w:rsidRPr="00814D8D" w:rsidRDefault="00F7669F" w:rsidP="00F7669F">
                                  <w:pPr>
                                    <w:pStyle w:val="a3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14:paraId="3722D56A" w14:textId="385D2FB1" w:rsidR="00F7669F" w:rsidRPr="00471A20" w:rsidRDefault="00F7669F" w:rsidP="001E2F08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إذا كان ضلع الانتهاء للزاوية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hint="cs"/>
                                        <w:sz w:val="28"/>
                                        <w:szCs w:val="28"/>
                                        <w:rtl/>
                                      </w:rPr>
                                      <m:t xml:space="preserve"> 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Cambria Math"/>
                                        <w:sz w:val="28"/>
                                        <w:szCs w:val="28"/>
                                      </w:rPr>
                                      <m:t xml:space="preserve"> 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="Cambria Math" w:hint="cs"/>
                                        <w:sz w:val="28"/>
                                        <w:szCs w:val="28"/>
                                        <w:rtl/>
                                      </w:rPr>
                                      <m:t>θ</m:t>
                                    </m:r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 xml:space="preserve"> </m:t>
                                    </m:r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المرسومة في الوضع القياسي يمر بالنقطة 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(-3,-4)</m:t>
                                    </m:r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فإن</w:t>
                                  </w:r>
                                  <m:oMath>
                                    <m:func>
                                      <m:func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sz w:val="28"/>
                                            <w:szCs w:val="28"/>
                                          </w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b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tan</m:t>
                                        </m:r>
                                      </m:fName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θ</m:t>
                                        </m:r>
                                      </m:e>
                                    </m:func>
                                  </m:oMath>
                                  <w:r w:rsidR="001E2F08"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تساوي</w:t>
                                  </w:r>
                                </w:p>
                              </w:tc>
                            </w:tr>
                            <w:tr w:rsidR="00F7669F" w:rsidRPr="00814D8D" w14:paraId="279D3672" w14:textId="77777777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14:paraId="25DD1798" w14:textId="77777777" w:rsidR="00F7669F" w:rsidRPr="00814D8D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14:paraId="2DDED9E4" w14:textId="267247C9" w:rsidR="00F7669F" w:rsidRPr="00471A20" w:rsidRDefault="004F64D7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14:paraId="5959D818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66C3E982" w14:textId="56B4CBF7" w:rsidR="00F7669F" w:rsidRPr="00471A20" w:rsidRDefault="004F64D7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4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04E20370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6DAA7FAE" w14:textId="5E00BCC6" w:rsidR="00F7669F" w:rsidRPr="00471A20" w:rsidRDefault="004F64D7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14:paraId="40F1258E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14:paraId="7E3A8F6D" w14:textId="405BCE4B" w:rsidR="00F7669F" w:rsidRPr="00471A20" w:rsidRDefault="004F64D7" w:rsidP="00F7669F">
                                  <w:pPr>
                                    <w:jc w:val="center"/>
                                    <w:rPr>
                                      <w:rFonts w:cstheme="minorBidi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-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4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3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</w:tr>
                            <w:tr w:rsidR="00F7669F" w:rsidRPr="00814D8D" w14:paraId="4E9AE1B5" w14:textId="77777777" w:rsidTr="000E7747">
                              <w:trPr>
                                <w:trHeight w:val="431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14:paraId="553E71FA" w14:textId="77777777" w:rsidR="00F7669F" w:rsidRPr="00814D8D" w:rsidRDefault="00F7669F" w:rsidP="00F7669F">
                                  <w:pPr>
                                    <w:pStyle w:val="a3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14:paraId="57A7775C" w14:textId="77777777" w:rsidR="00F7669F" w:rsidRPr="00471A20" w:rsidRDefault="00F7669F" w:rsidP="00F7669F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كيس يحتوي كرتين زرقاوين و </w:t>
                                  </w: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كرات حمراء فإن احتمال سحب كرتين حمراء الواحدة تلو الاخري بدون ارجاع  يكون </w:t>
                                  </w:r>
                                </w:p>
                              </w:tc>
                            </w:tr>
                            <w:tr w:rsidR="00F7669F" w:rsidRPr="00814D8D" w14:paraId="0D9ACB4E" w14:textId="77777777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14:paraId="26D1BC11" w14:textId="77777777" w:rsidR="00F7669F" w:rsidRPr="00814D8D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14:paraId="57288D73" w14:textId="77777777" w:rsidR="00F7669F" w:rsidRPr="00471A20" w:rsidRDefault="004F64D7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</w:r>
                                  <w:r w:rsidR="004F64D7" w:rsidRPr="00471A20"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 w:dxaOrig="300" w:dyaOrig="620" w14:anchorId="45B618CE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5pt;height:31pt" o:ole="">
                                        <v:imagedata r:id="rId10" o:title=""/>
                                      </v:shape>
                                      <o:OLEObject Type="Embed" ProgID="Equation.DSMT4" ShapeID="_x0000_i1026" DrawAspect="Content" ObjectID="_1746867257" r:id="rId11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14:paraId="49C7543C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7EF76B5E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 w:rsidR="004F64D7" w:rsidRPr="00471A20"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</w:r>
                                  <w:r w:rsidR="004F64D7" w:rsidRPr="00471A20"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 w:dxaOrig="340" w:dyaOrig="620" w14:anchorId="75E28175">
                                      <v:shape id="_x0000_i1028" type="#_x0000_t75" style="width:16.6pt;height:31pt" o:ole="">
                                        <v:imagedata r:id="rId12" o:title=""/>
                                      </v:shape>
                                      <o:OLEObject Type="Embed" ProgID="Equation.DSMT4" ShapeID="_x0000_i1028" DrawAspect="Content" ObjectID="_1746867258" r:id="rId13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74DEF2BA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2812B3E5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 w:rsidR="004F64D7" w:rsidRPr="00471A20"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</w:r>
                                  <w:r w:rsidR="004F64D7" w:rsidRPr="00471A20"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 w:dxaOrig="420" w:dyaOrig="620" w14:anchorId="0D8D518E">
                                      <v:shape id="_x0000_i1030" type="#_x0000_t75" style="width:21pt;height:31pt" o:ole="">
                                        <v:imagedata r:id="rId14" o:title=""/>
                                      </v:shape>
                                      <o:OLEObject Type="Embed" ProgID="Equation.DSMT4" ShapeID="_x0000_i1030" DrawAspect="Content" ObjectID="_1746867259" r:id="rId15"/>
                                    </w:objec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14:paraId="708C2870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14:paraId="4BF83F22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  <w:r w:rsidR="004F64D7" w:rsidRPr="00471A20"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</w:r>
                                  <w:r w:rsidR="004F64D7" w:rsidRPr="00471A20">
                                    <w:rPr>
                                      <w:b/>
                                      <w:bCs/>
                                      <w:noProof/>
                                      <w:position w:val="-24"/>
                                    </w:rPr>
                                    <w:object w:dxaOrig="340" w:dyaOrig="620" w14:anchorId="017E655E">
                                      <v:shape id="_x0000_i1032" type="#_x0000_t75" style="width:16.6pt;height:31pt" o:ole="">
                                        <v:imagedata r:id="rId16" o:title=""/>
                                      </v:shape>
                                      <o:OLEObject Type="Embed" ProgID="Equation.DSMT4" ShapeID="_x0000_i1032" DrawAspect="Content" ObjectID="_1746867260" r:id="rId17"/>
                                    </w:object>
                                  </w:r>
                                </w:p>
                              </w:tc>
                            </w:tr>
                            <w:tr w:rsidR="00F7669F" w:rsidRPr="00814D8D" w14:paraId="60CB52CA" w14:textId="77777777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14:paraId="06761B8C" w14:textId="77777777" w:rsidR="00F7669F" w:rsidRPr="00814D8D" w:rsidRDefault="00F7669F" w:rsidP="00F7669F">
                                  <w:pPr>
                                    <w:pStyle w:val="a3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14:paraId="7C0B83C7" w14:textId="13491B28" w:rsidR="00F7669F" w:rsidRPr="00471A20" w:rsidRDefault="00F7669F" w:rsidP="00F7669F">
                                  <w:pPr>
                                    <w:rPr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مساحة  </w:t>
                                  </w:r>
                                  <m:oMath>
                                    <m:r>
                                      <m:rPr>
                                        <m:sty m:val="b"/>
                                      </m:rPr>
                                      <w:rPr>
                                        <w:rFonts w:ascii="Arial" w:hAnsi="Arial" w:cs="Arial" w:hint="cs"/>
                                        <w:sz w:val="28"/>
                                        <w:szCs w:val="28"/>
                                        <w:rtl/>
                                      </w:rPr>
                                      <m:t>∆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ABC</m:t>
                                    </m:r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  <w:t xml:space="preserve">  الذي فيه  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A=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31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°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,b=18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,c=22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  <w:t xml:space="preserve">  مقربة لاقرب جزء من عشرة </w:t>
                                  </w:r>
                                </w:p>
                              </w:tc>
                            </w:tr>
                            <w:tr w:rsidR="00F7669F" w:rsidRPr="00814D8D" w14:paraId="1D5E760B" w14:textId="77777777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14:paraId="733405FE" w14:textId="77777777" w:rsidR="00F7669F" w:rsidRPr="00814D8D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14:paraId="2DD6CFB8" w14:textId="12C2ABAB" w:rsidR="00F7669F" w:rsidRPr="00471A20" w:rsidRDefault="00471A20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169.7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14:paraId="24EB95CB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7CDE5F50" w14:textId="33899D6B" w:rsidR="00F7669F" w:rsidRPr="00471A20" w:rsidRDefault="00471A20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20</m:t>
                                      </m:r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4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79FB86B5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416BB754" w14:textId="7B77B90A" w:rsidR="00F7669F" w:rsidRPr="00471A20" w:rsidRDefault="00471A20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339.4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14:paraId="5C64E8CE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14:paraId="26441821" w14:textId="79D195A1" w:rsidR="00F7669F" w:rsidRPr="00471A20" w:rsidRDefault="00471A20" w:rsidP="00F7669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sz w:val="28"/>
                                          <w:szCs w:val="28"/>
                                        </w:rPr>
                                        <m:t>102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m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c>
                            </w:tr>
                            <w:tr w:rsidR="00F7669F" w:rsidRPr="00814D8D" w14:paraId="78E5C96E" w14:textId="77777777" w:rsidTr="00D73453">
                              <w:trPr>
                                <w:trHeight w:val="466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14:paraId="4BE3457C" w14:textId="77777777" w:rsidR="00F7669F" w:rsidRPr="00814D8D" w:rsidRDefault="00F7669F" w:rsidP="00F7669F">
                                  <w:pPr>
                                    <w:pStyle w:val="a3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14:paraId="68ED7671" w14:textId="1A6A10EB" w:rsidR="00F7669F" w:rsidRPr="00471A20" w:rsidRDefault="00F7669F" w:rsidP="00F7669F">
                                  <w:pPr>
                                    <w:pStyle w:val="a3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=  </w:t>
                                  </w:r>
                                  <m:oMath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36"/>
                                            <w:szCs w:val="36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36"/>
                                            <w:szCs w:val="36"/>
                                          </w:rPr>
                                          <m:t>75!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36"/>
                                            <w:szCs w:val="36"/>
                                          </w:rPr>
                                          <m:t>76!</m:t>
                                        </m:r>
                                      </m:den>
                                    </m:f>
                                  </m:oMath>
                                </w:p>
                              </w:tc>
                            </w:tr>
                            <w:tr w:rsidR="00F7669F" w:rsidRPr="00814D8D" w14:paraId="0A031618" w14:textId="77777777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14:paraId="226D6EE2" w14:textId="77777777" w:rsidR="00F7669F" w:rsidRPr="00184087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184087"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184087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14:paraId="5B43998F" w14:textId="607502B9" w:rsidR="00F7669F" w:rsidRPr="00471A20" w:rsidRDefault="004F64D7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75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76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14:paraId="4B66EB66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466189D6" w14:textId="290860E4" w:rsidR="00F7669F" w:rsidRPr="00471A20" w:rsidRDefault="004F64D7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76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26F1B228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214C7316" w14:textId="3512A661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76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14:paraId="0CE7E292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14:paraId="36EBAAC5" w14:textId="7E24B5EC" w:rsidR="00F7669F" w:rsidRPr="00471A20" w:rsidRDefault="004F64D7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i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76</m:t>
                                          </m:r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!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</w:tr>
                            <w:tr w:rsidR="001E2F08" w:rsidRPr="00814D8D" w14:paraId="710AD403" w14:textId="77777777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14:paraId="337357FB" w14:textId="77777777" w:rsidR="001E2F08" w:rsidRPr="00814D8D" w:rsidRDefault="001E2F08" w:rsidP="001E2F08">
                                  <w:pPr>
                                    <w:pStyle w:val="a3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14:paraId="6B031A0A" w14:textId="1CBCBC1D" w:rsidR="001E2F08" w:rsidRPr="00471A20" w:rsidRDefault="001E2F08" w:rsidP="001E2F08">
                                  <w:pPr>
                                    <w:pStyle w:val="a3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عند القاء قطعة نقد و رمي مكعب مرقم مرة واحدة فإن احتمال ظهور الشعار و العدد </w:t>
                                  </w: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يساوي</w:t>
                                  </w:r>
                                </w:p>
                              </w:tc>
                            </w:tr>
                            <w:tr w:rsidR="001E2F08" w:rsidRPr="00814D8D" w14:paraId="6E7427AC" w14:textId="77777777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14:paraId="477463F6" w14:textId="77777777" w:rsidR="001E2F08" w:rsidRPr="00814D8D" w:rsidRDefault="001E2F08" w:rsidP="001E2F08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14:paraId="572BAB5C" w14:textId="04C6D6E3" w:rsidR="001E2F08" w:rsidRPr="00471A20" w:rsidRDefault="001E2F08" w:rsidP="001E2F0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14:paraId="4159BDD7" w14:textId="77777777" w:rsidR="001E2F08" w:rsidRPr="00471A20" w:rsidRDefault="001E2F08" w:rsidP="001E2F08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2AD4BDA5" w14:textId="17434BCD" w:rsidR="001E2F08" w:rsidRPr="00471A20" w:rsidRDefault="004F64D7" w:rsidP="001E2F08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4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3E7C22EE" w14:textId="77777777" w:rsidR="001E2F08" w:rsidRPr="00471A20" w:rsidRDefault="001E2F08" w:rsidP="001E2F08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3B54E2F2" w14:textId="6306BDDE" w:rsidR="001E2F08" w:rsidRPr="00471A20" w:rsidRDefault="004F64D7" w:rsidP="001E2F0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14:paraId="429339A0" w14:textId="77777777" w:rsidR="001E2F08" w:rsidRPr="00471A20" w:rsidRDefault="001E2F08" w:rsidP="001E2F08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14:paraId="2516958E" w14:textId="7E4E1FBB" w:rsidR="001E2F08" w:rsidRPr="00471A20" w:rsidRDefault="004F64D7" w:rsidP="001E2F08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f>
                                        <m:f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</w:rPr>
                                          </m:ctrlPr>
                                        </m:fPr>
                                        <m:num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28"/>
                                              <w:szCs w:val="28"/>
                                            </w:rPr>
                                            <m:t>12</m:t>
                                          </m:r>
                                        </m:den>
                                      </m:f>
                                    </m:oMath>
                                  </m:oMathPara>
                                </w:p>
                              </w:tc>
                            </w:tr>
                            <w:tr w:rsidR="00F7669F" w:rsidRPr="00814D8D" w14:paraId="14C5B74A" w14:textId="77777777" w:rsidTr="001B38B1">
                              <w:trPr>
                                <w:trHeight w:val="410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14:paraId="7922EF70" w14:textId="77777777" w:rsidR="00F7669F" w:rsidRPr="00814D8D" w:rsidRDefault="00F7669F" w:rsidP="00F7669F">
                                  <w:pPr>
                                    <w:pStyle w:val="a3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14:paraId="4C488290" w14:textId="048DDAE4" w:rsidR="00F7669F" w:rsidRPr="00471A20" w:rsidRDefault="00CA3BFC" w:rsidP="00CA3BFC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إذا كانت      </w:t>
                                  </w:r>
                                  <m:oMath>
                                    <m:d>
                                      <m:d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bCs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28"/>
                                            <w:szCs w:val="28"/>
                                          </w:rPr>
                                          <m:t>n-1</m:t>
                                        </m:r>
                                      </m:e>
                                    </m:d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!=5040</m:t>
                                    </m:r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 فإن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n</m:t>
                                    </m:r>
                                  </m:oMath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تساوي</w:t>
                                  </w:r>
                                </w:p>
                              </w:tc>
                            </w:tr>
                            <w:tr w:rsidR="00F7669F" w:rsidRPr="00814D8D" w14:paraId="788880CC" w14:textId="77777777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14:paraId="001557B8" w14:textId="77777777" w:rsidR="00F7669F" w:rsidRPr="00814D8D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14:paraId="4DD2EC69" w14:textId="708202E0" w:rsidR="00F7669F" w:rsidRPr="00471A20" w:rsidRDefault="00CA3BFC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14:paraId="2FC44553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17A445B7" w14:textId="314CDF1B" w:rsidR="00F7669F" w:rsidRPr="00471A20" w:rsidRDefault="00CA3BFC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141338AD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40720B5B" w14:textId="44E6CC49" w:rsidR="00F7669F" w:rsidRPr="00471A20" w:rsidRDefault="00CA3BFC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14:paraId="722A78F9" w14:textId="77777777" w:rsidR="00F7669F" w:rsidRPr="00471A20" w:rsidRDefault="00F7669F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14:paraId="626FDD45" w14:textId="2B4577D7" w:rsidR="00F7669F" w:rsidRPr="00471A20" w:rsidRDefault="00CA3BFC" w:rsidP="00F7669F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9</w:t>
                                  </w:r>
                                </w:p>
                              </w:tc>
                            </w:tr>
                            <w:tr w:rsidR="001E2F08" w:rsidRPr="00814D8D" w14:paraId="59BF6F87" w14:textId="77777777" w:rsidTr="001B38B1">
                              <w:trPr>
                                <w:trHeight w:val="429"/>
                                <w:jc w:val="center"/>
                              </w:trPr>
                              <w:tc>
                                <w:tcPr>
                                  <w:tcW w:w="530" w:type="dxa"/>
                                  <w:shd w:val="clear" w:color="auto" w:fill="A6A6A6"/>
                                </w:tcPr>
                                <w:p w14:paraId="27C1FF0F" w14:textId="77777777" w:rsidR="001E2F08" w:rsidRPr="00814D8D" w:rsidRDefault="001E2F08" w:rsidP="001E2F08">
                                  <w:pPr>
                                    <w:pStyle w:val="a3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9462" w:type="dxa"/>
                                  <w:gridSpan w:val="7"/>
                                </w:tcPr>
                                <w:p w14:paraId="58629A1F" w14:textId="5446BD26" w:rsidR="001E2F08" w:rsidRPr="00471A20" w:rsidRDefault="001E2F08" w:rsidP="001E2F08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اذا ك</w:t>
                                  </w:r>
                                  <w:r w:rsidR="006D754D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ا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ن</w:t>
                                  </w:r>
                                  <w:r w:rsidR="006D754D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ت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</w:t>
                                  </w: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A,B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حدثان متنافيان فإن  </w:t>
                                  </w: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 )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و</w:t>
                                  </w: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P ( A </w:t>
                                  </w:r>
                                  <w:r w:rsidRPr="00471A20">
                                    <w:rPr>
                                      <w:rFonts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 xml:space="preserve">  يساوي  </w:t>
                                  </w:r>
                                </w:p>
                              </w:tc>
                            </w:tr>
                            <w:tr w:rsidR="001E2F08" w:rsidRPr="00814D8D" w14:paraId="1BF38994" w14:textId="77777777" w:rsidTr="001B38B1">
                              <w:trPr>
                                <w:trHeight w:val="599"/>
                                <w:jc w:val="center"/>
                              </w:trPr>
                              <w:tc>
                                <w:tcPr>
                                  <w:tcW w:w="530" w:type="dxa"/>
                                </w:tcPr>
                                <w:p w14:paraId="202666D6" w14:textId="77777777" w:rsidR="001E2F08" w:rsidRPr="00814D8D" w:rsidRDefault="001E2F08" w:rsidP="001E2F08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cs="Al-KsorZulfiMath"/>
                                      <w:b/>
                                      <w:sz w:val="28"/>
                                      <w:szCs w:val="28"/>
                                    </w:rPr>
                                    <w:t>a</w:t>
                                  </w:r>
                                  <w:r w:rsidRPr="00A846B8">
                                    <w:rPr>
                                      <w:rFonts w:cs="Al-KsorZulfiMath" w:hint="cs"/>
                                      <w:b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034" w:type="dxa"/>
                                </w:tcPr>
                                <w:p w14:paraId="7C43DC95" w14:textId="63B8AE41" w:rsidR="001E2F08" w:rsidRPr="00471A20" w:rsidRDefault="00471A20" w:rsidP="001E2F08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 w:cs="Cambria Math" w:hint="cs"/>
                                          <w:sz w:val="28"/>
                                          <w:szCs w:val="28"/>
                                          <w:rtl/>
                                        </w:rPr>
                                        <m:t>∅</m:t>
                                      </m:r>
                                    </m:oMath>
                                  </m:oMathPara>
                                </w:p>
                              </w:tc>
                              <w:tc>
                                <w:tcPr>
                                  <w:tcW w:w="479" w:type="dxa"/>
                                </w:tcPr>
                                <w:p w14:paraId="52722CD9" w14:textId="77777777" w:rsidR="001E2F08" w:rsidRPr="00471A20" w:rsidRDefault="001E2F08" w:rsidP="001E2F08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b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012F7041" w14:textId="3F5FA57E" w:rsidR="001E2F08" w:rsidRPr="00471A20" w:rsidRDefault="001E2F08" w:rsidP="001E2F0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51" w:type="dxa"/>
                                </w:tcPr>
                                <w:p w14:paraId="13F224EA" w14:textId="77777777" w:rsidR="001E2F08" w:rsidRPr="00471A20" w:rsidRDefault="001E2F08" w:rsidP="001E2F08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cs="Al-KsorZulfi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c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1978" w:type="dxa"/>
                                </w:tcPr>
                                <w:p w14:paraId="4B7EDA6F" w14:textId="4539C21F" w:rsidR="001E2F08" w:rsidRPr="00471A20" w:rsidRDefault="001E2F08" w:rsidP="001E2F0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396" w:type="dxa"/>
                                </w:tcPr>
                                <w:p w14:paraId="5C8EA6DB" w14:textId="77777777" w:rsidR="001E2F08" w:rsidRPr="00471A20" w:rsidRDefault="001E2F08" w:rsidP="001E2F08">
                                  <w:pPr>
                                    <w:pStyle w:val="a3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471A20">
                                    <w:rPr>
                                      <w:rFonts w:ascii="Footlight MT Light" w:hAnsi="Footlight MT Light" w:cs="Al-KsorZulfiMath"/>
                                      <w:b/>
                                      <w:bCs/>
                                    </w:rPr>
                                    <w:t>d</w:t>
                                  </w:r>
                                  <w:r w:rsidRPr="00471A20">
                                    <w:rPr>
                                      <w:rFonts w:cs="Al-KsorZulfiMath" w:hint="cs"/>
                                      <w:b/>
                                      <w:bCs/>
                                      <w:sz w:val="28"/>
                                      <w:szCs w:val="28"/>
                                      <w:rtl/>
                                    </w:rPr>
                                    <w:t>~</w:t>
                                  </w:r>
                                </w:p>
                              </w:tc>
                              <w:tc>
                                <w:tcPr>
                                  <w:tcW w:w="2146" w:type="dxa"/>
                                </w:tcPr>
                                <w:p w14:paraId="67A40F80" w14:textId="35C9DD4D" w:rsidR="001E2F08" w:rsidRPr="00471A20" w:rsidRDefault="001E2F08" w:rsidP="001E2F08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71A20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P(A)</w:t>
                                  </w:r>
                                </w:p>
                              </w:tc>
                            </w:tr>
                          </w:tbl>
                          <w:p w14:paraId="68F1B1B4" w14:textId="77777777" w:rsidR="00033EE4" w:rsidRDefault="00033EE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FBD245" id="Text Box 2" o:spid="_x0000_s1028" type="#_x0000_t202" style="position:absolute;left:0;text-align:left;margin-left:19.65pt;margin-top:137.6pt;width:525.75pt;height:513.1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" filled="f" stroked="f">
                <v:path arrowok="t"/>
                <v:textbox>
                  <w:txbxContent>
                    <w:tbl>
                      <w:tblPr>
                        <w:bidiVisual/>
                        <w:tblW w:w="9992" w:type="dxa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530"/>
                        <w:gridCol w:w="2034"/>
                        <w:gridCol w:w="479"/>
                        <w:gridCol w:w="1978"/>
                        <w:gridCol w:w="451"/>
                        <w:gridCol w:w="1978"/>
                        <w:gridCol w:w="396"/>
                        <w:gridCol w:w="2146"/>
                      </w:tblGrid>
                      <w:tr w:rsidR="00033EE4" w:rsidRPr="00814D8D" w14:paraId="5A7FF859" w14:textId="77777777" w:rsidTr="001B38B1">
                        <w:trPr>
                          <w:trHeight w:val="354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14:paraId="0EFE3023" w14:textId="77777777" w:rsidR="00033EE4" w:rsidRPr="00814D8D" w:rsidRDefault="00033EE4" w:rsidP="00A00347">
                            <w:pPr>
                              <w:pStyle w:val="a3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14:paraId="488968A2" w14:textId="58EA2DA1" w:rsidR="00033EE4" w:rsidRPr="00471A20" w:rsidRDefault="00F7669F" w:rsidP="00F7669F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عدد طرق تكوين عدد مكون من </w:t>
                            </w: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3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أرقام من الارقام  </w:t>
                            </w: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5,6,7,8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إذا لم يسمح بتكرار الرقم المستخدم هو</w:t>
                            </w:r>
                          </w:p>
                        </w:tc>
                      </w:tr>
                      <w:tr w:rsidR="00F7669F" w:rsidRPr="00814D8D" w14:paraId="4318BDAE" w14:textId="77777777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14:paraId="7A6764F1" w14:textId="77777777" w:rsidR="00F7669F" w:rsidRPr="00814D8D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14:paraId="6B985FFE" w14:textId="160A96B0" w:rsidR="00F7669F" w:rsidRPr="00471A20" w:rsidRDefault="00F7669F" w:rsidP="00F7669F">
                            <w:pPr>
                              <w:jc w:val="center"/>
                              <w:rPr>
                                <w:b/>
                                <w:bCs/>
                                <w:iCs/>
                                <w:sz w:val="28"/>
                                <w:szCs w:val="28"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120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طريقة</w:t>
                            </w:r>
                          </w:p>
                        </w:tc>
                        <w:tc>
                          <w:tcPr>
                            <w:tcW w:w="479" w:type="dxa"/>
                          </w:tcPr>
                          <w:p w14:paraId="4FA78996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69561223" w14:textId="139EFDB1" w:rsidR="00F7669F" w:rsidRPr="00471A20" w:rsidRDefault="00F7669F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48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طريقة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14:paraId="2602AFF8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50257C1C" w14:textId="4766556F" w:rsidR="00F7669F" w:rsidRPr="00471A20" w:rsidRDefault="00F7669F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4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طريقة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14:paraId="49170ECB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14:paraId="149F6CAC" w14:textId="1F362724" w:rsidR="00F7669F" w:rsidRPr="00471A20" w:rsidRDefault="00F7669F" w:rsidP="00F7669F">
                            <w:pPr>
                              <w:jc w:val="center"/>
                              <w:rPr>
                                <w:rFonts w:cstheme="minorBid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theme="minorBidi"/>
                                <w:b/>
                                <w:bCs/>
                                <w:sz w:val="28"/>
                                <w:szCs w:val="28"/>
                              </w:rPr>
                              <w:t>24</w:t>
                            </w:r>
                            <w:r w:rsidRPr="00471A20">
                              <w:rPr>
                                <w:rFonts w:cstheme="minorBidi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طريقة</w:t>
                            </w:r>
                          </w:p>
                        </w:tc>
                      </w:tr>
                      <w:tr w:rsidR="00F7669F" w:rsidRPr="00814D8D" w14:paraId="49473E4A" w14:textId="77777777" w:rsidTr="001B38B1">
                        <w:trPr>
                          <w:trHeight w:val="448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14:paraId="273182B8" w14:textId="77777777" w:rsidR="00F7669F" w:rsidRPr="00814D8D" w:rsidRDefault="00F7669F" w:rsidP="00F7669F">
                            <w:pPr>
                              <w:pStyle w:val="a3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14:paraId="3170A3C3" w14:textId="69E0ADDC" w:rsidR="00F7669F" w:rsidRPr="00471A20" w:rsidRDefault="004F64D7" w:rsidP="00F7669F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36"/>
                                      <w:szCs w:val="36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3</m:t>
                                  </m:r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π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2</m:t>
                                  </m:r>
                                </m:den>
                              </m:f>
                            </m:oMath>
                            <w:r w:rsidR="00F7669F" w:rsidRPr="00471A20">
                              <w:rPr>
                                <w:rFonts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 xml:space="preserve"> </w:t>
                            </w:r>
                            <w:r w:rsidR="00F7669F"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راديان</w:t>
                            </w:r>
                          </w:p>
                        </w:tc>
                      </w:tr>
                      <w:tr w:rsidR="00F7669F" w:rsidRPr="00814D8D" w14:paraId="2A253661" w14:textId="77777777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14:paraId="4D2D7D8A" w14:textId="77777777" w:rsidR="00F7669F" w:rsidRPr="00116B2E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116B2E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a</w:t>
                            </w:r>
                            <w:r w:rsidRPr="00116B2E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14:paraId="6535FD1C" w14:textId="68134C52" w:rsidR="00F7669F" w:rsidRPr="00471A20" w:rsidRDefault="004F64D7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8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14:paraId="633BFD2D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0F6C97AB" w14:textId="64674506" w:rsidR="00F7669F" w:rsidRPr="00471A20" w:rsidRDefault="004F64D7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4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14:paraId="54033950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1ABA82C3" w14:textId="1B691D3C" w:rsidR="00F7669F" w:rsidRPr="00471A20" w:rsidRDefault="004F64D7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2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14:paraId="00373E5F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14:paraId="62607995" w14:textId="7EAF2DE5" w:rsidR="00F7669F" w:rsidRPr="00471A20" w:rsidRDefault="004F64D7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7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  <w:tr w:rsidR="00F7669F" w:rsidRPr="00814D8D" w14:paraId="29A539F8" w14:textId="77777777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14:paraId="70A3E2A7" w14:textId="77777777" w:rsidR="00F7669F" w:rsidRPr="00814D8D" w:rsidRDefault="00F7669F" w:rsidP="00F7669F">
                            <w:pPr>
                              <w:pStyle w:val="a3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14:paraId="5A3B2271" w14:textId="6059C6CA" w:rsidR="00F7669F" w:rsidRPr="00471A20" w:rsidRDefault="00F7669F" w:rsidP="00F7669F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اذا كانت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 w:hint="cs"/>
                                  <w:sz w:val="28"/>
                                  <w:szCs w:val="28"/>
                                  <w:rtl/>
                                </w:rPr>
                                <m:t>θ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=-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1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°</m:t>
                                  </m:r>
                                </m:sup>
                              </m:sSup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  <w:t xml:space="preserve">   فإن  </w:t>
                            </w:r>
                            <m:oMath>
                              <m:acc>
                                <m:accPr>
                                  <m:chr m:val="́"/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θ</m:t>
                                  </m:r>
                                </m:e>
                              </m:acc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  <w:t xml:space="preserve">  تساوي</w:t>
                            </w:r>
                          </w:p>
                        </w:tc>
                      </w:tr>
                      <w:tr w:rsidR="00F7669F" w:rsidRPr="00814D8D" w14:paraId="23B5C082" w14:textId="77777777" w:rsidTr="000E7747">
                        <w:trPr>
                          <w:trHeight w:val="435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14:paraId="42ADAEAB" w14:textId="77777777" w:rsidR="00F7669F" w:rsidRPr="00814D8D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14:paraId="1C12AC37" w14:textId="53F3B210" w:rsidR="00F7669F" w:rsidRPr="00471A20" w:rsidRDefault="004F64D7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5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14:paraId="13658882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3932A47D" w14:textId="6066FAFA" w:rsidR="00F7669F" w:rsidRPr="00471A20" w:rsidRDefault="004F64D7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1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14:paraId="66DD3144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4EB7E015" w14:textId="195B82BF" w:rsidR="00F7669F" w:rsidRPr="00471A20" w:rsidRDefault="004F64D7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7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14:paraId="7F1C726C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14:paraId="015E8F8D" w14:textId="3C8B9D81" w:rsidR="00F7669F" w:rsidRPr="00471A20" w:rsidRDefault="004F64D7" w:rsidP="00F7669F">
                            <w:pPr>
                              <w:jc w:val="center"/>
                              <w:rPr>
                                <w:rFonts w:cstheme="min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70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°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  <w:tr w:rsidR="00F7669F" w:rsidRPr="00814D8D" w14:paraId="4E6222C7" w14:textId="77777777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14:paraId="0EA6FC1E" w14:textId="77777777" w:rsidR="00F7669F" w:rsidRPr="00814D8D" w:rsidRDefault="00F7669F" w:rsidP="00F7669F">
                            <w:pPr>
                              <w:pStyle w:val="a3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14:paraId="3722D56A" w14:textId="385D2FB1" w:rsidR="00F7669F" w:rsidRPr="00471A20" w:rsidRDefault="00F7669F" w:rsidP="001E2F08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إذا كان ضلع الانتهاء للزاوية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hint="cs"/>
                                  <w:sz w:val="28"/>
                                  <w:szCs w:val="28"/>
                                  <w:rtl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/>
                                  <w:sz w:val="28"/>
                                  <w:szCs w:val="28"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="Cambria Math" w:hint="cs"/>
                                  <w:sz w:val="28"/>
                                  <w:szCs w:val="28"/>
                                  <w:rtl/>
                                </w:rPr>
                                <m:t>θ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 xml:space="preserve"> </m:t>
                              </m:r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المرسومة في الوضع القياسي يمر بالنقطة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(-3,-4)</m:t>
                              </m:r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فإن</w:t>
                            </w:r>
                            <m:oMath>
                              <m:func>
                                <m:func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m:ctrlPr>
                                </m:funcPr>
                                <m:fName>
                                  <m:r>
                                    <m:rPr>
                                      <m:sty m:val="b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tan</m:t>
                                  </m:r>
                                </m:fName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θ</m:t>
                                  </m:r>
                                </m:e>
                              </m:func>
                            </m:oMath>
                            <w:r w:rsidR="001E2F08"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تساوي</w:t>
                            </w:r>
                          </w:p>
                        </w:tc>
                      </w:tr>
                      <w:tr w:rsidR="00F7669F" w:rsidRPr="00814D8D" w14:paraId="279D3672" w14:textId="77777777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14:paraId="25DD1798" w14:textId="77777777" w:rsidR="00F7669F" w:rsidRPr="00814D8D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14:paraId="2DDED9E4" w14:textId="267247C9" w:rsidR="00F7669F" w:rsidRPr="00471A20" w:rsidRDefault="004F64D7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14:paraId="5959D818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66C3E982" w14:textId="56B4CBF7" w:rsidR="00F7669F" w:rsidRPr="00471A20" w:rsidRDefault="004F64D7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14:paraId="04E20370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6DAA7FAE" w14:textId="5E00BCC6" w:rsidR="00F7669F" w:rsidRPr="00471A20" w:rsidRDefault="004F64D7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14:paraId="40F1258E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14:paraId="7E3A8F6D" w14:textId="405BCE4B" w:rsidR="00F7669F" w:rsidRPr="00471A20" w:rsidRDefault="004F64D7" w:rsidP="00F7669F">
                            <w:pPr>
                              <w:jc w:val="center"/>
                              <w:rPr>
                                <w:rFonts w:cstheme="minorBid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-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4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</w:tr>
                      <w:tr w:rsidR="00F7669F" w:rsidRPr="00814D8D" w14:paraId="4E9AE1B5" w14:textId="77777777" w:rsidTr="000E7747">
                        <w:trPr>
                          <w:trHeight w:val="431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14:paraId="553E71FA" w14:textId="77777777" w:rsidR="00F7669F" w:rsidRPr="00814D8D" w:rsidRDefault="00F7669F" w:rsidP="00F7669F">
                            <w:pPr>
                              <w:pStyle w:val="a3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14:paraId="57A7775C" w14:textId="77777777" w:rsidR="00F7669F" w:rsidRPr="00471A20" w:rsidRDefault="00F7669F" w:rsidP="00F7669F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كيس يحتوي كرتين زرقاوين و </w:t>
                            </w: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9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كرات حمراء فإن احتمال سحب كرتين حمراء الواحدة تلو الاخري بدون ارجاع  يكون </w:t>
                            </w:r>
                          </w:p>
                        </w:tc>
                      </w:tr>
                      <w:tr w:rsidR="00F7669F" w:rsidRPr="00814D8D" w14:paraId="0D9ACB4E" w14:textId="77777777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14:paraId="26D1BC11" w14:textId="77777777" w:rsidR="00F7669F" w:rsidRPr="00814D8D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14:paraId="57288D73" w14:textId="77777777" w:rsidR="00F7669F" w:rsidRPr="00471A20" w:rsidRDefault="004F64D7" w:rsidP="00F7669F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noProof/>
                                <w:position w:val="-24"/>
                              </w:rPr>
                            </w:r>
                            <w:r w:rsidR="004F64D7" w:rsidRPr="00471A20">
                              <w:rPr>
                                <w:b/>
                                <w:bCs/>
                                <w:noProof/>
                                <w:position w:val="-24"/>
                              </w:rPr>
                              <w:object w:dxaOrig="300" w:dyaOrig="620" w14:anchorId="45B618CE">
                                <v:shape id="_x0000_i1026" type="#_x0000_t75" style="width:15pt;height:31pt" o:ole="">
                                  <v:imagedata r:id="rId10" o:title=""/>
                                </v:shape>
                                <o:OLEObject Type="Embed" ProgID="Equation.DSMT4" ShapeID="_x0000_i1026" DrawAspect="Content" ObjectID="_1746867257" r:id="rId18"/>
                              </w:object>
                            </w:r>
                          </w:p>
                        </w:tc>
                        <w:tc>
                          <w:tcPr>
                            <w:tcW w:w="479" w:type="dxa"/>
                          </w:tcPr>
                          <w:p w14:paraId="49C7543C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7EF76B5E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4F64D7" w:rsidRPr="00471A20">
                              <w:rPr>
                                <w:b/>
                                <w:bCs/>
                                <w:noProof/>
                                <w:position w:val="-24"/>
                              </w:rPr>
                            </w:r>
                            <w:r w:rsidR="004F64D7" w:rsidRPr="00471A20">
                              <w:rPr>
                                <w:b/>
                                <w:bCs/>
                                <w:noProof/>
                                <w:position w:val="-24"/>
                              </w:rPr>
                              <w:object w:dxaOrig="340" w:dyaOrig="620" w14:anchorId="75E28175">
                                <v:shape id="_x0000_i1028" type="#_x0000_t75" style="width:16.6pt;height:31pt" o:ole="">
                                  <v:imagedata r:id="rId12" o:title=""/>
                                </v:shape>
                                <o:OLEObject Type="Embed" ProgID="Equation.DSMT4" ShapeID="_x0000_i1028" DrawAspect="Content" ObjectID="_1746867258" r:id="rId19"/>
                              </w:objec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14:paraId="74DEF2BA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2812B3E5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4F64D7" w:rsidRPr="00471A20">
                              <w:rPr>
                                <w:b/>
                                <w:bCs/>
                                <w:noProof/>
                                <w:position w:val="-24"/>
                              </w:rPr>
                            </w:r>
                            <w:r w:rsidR="004F64D7" w:rsidRPr="00471A20">
                              <w:rPr>
                                <w:b/>
                                <w:bCs/>
                                <w:noProof/>
                                <w:position w:val="-24"/>
                              </w:rPr>
                              <w:object w:dxaOrig="420" w:dyaOrig="620" w14:anchorId="0D8D518E">
                                <v:shape id="_x0000_i1030" type="#_x0000_t75" style="width:21pt;height:31pt" o:ole="">
                                  <v:imagedata r:id="rId14" o:title=""/>
                                </v:shape>
                                <o:OLEObject Type="Embed" ProgID="Equation.DSMT4" ShapeID="_x0000_i1030" DrawAspect="Content" ObjectID="_1746867259" r:id="rId20"/>
                              </w:objec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14:paraId="708C2870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14:paraId="4BF83F22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  <w:r w:rsidR="004F64D7" w:rsidRPr="00471A20">
                              <w:rPr>
                                <w:b/>
                                <w:bCs/>
                                <w:noProof/>
                                <w:position w:val="-24"/>
                              </w:rPr>
                            </w:r>
                            <w:r w:rsidR="004F64D7" w:rsidRPr="00471A20">
                              <w:rPr>
                                <w:b/>
                                <w:bCs/>
                                <w:noProof/>
                                <w:position w:val="-24"/>
                              </w:rPr>
                              <w:object w:dxaOrig="340" w:dyaOrig="620" w14:anchorId="017E655E">
                                <v:shape id="_x0000_i1032" type="#_x0000_t75" style="width:16.6pt;height:31pt" o:ole="">
                                  <v:imagedata r:id="rId16" o:title=""/>
                                </v:shape>
                                <o:OLEObject Type="Embed" ProgID="Equation.DSMT4" ShapeID="_x0000_i1032" DrawAspect="Content" ObjectID="_1746867260" r:id="rId21"/>
                              </w:object>
                            </w:r>
                          </w:p>
                        </w:tc>
                      </w:tr>
                      <w:tr w:rsidR="00F7669F" w:rsidRPr="00814D8D" w14:paraId="60CB52CA" w14:textId="77777777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14:paraId="06761B8C" w14:textId="77777777" w:rsidR="00F7669F" w:rsidRPr="00814D8D" w:rsidRDefault="00F7669F" w:rsidP="00F7669F">
                            <w:pPr>
                              <w:pStyle w:val="a3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14:paraId="7C0B83C7" w14:textId="13491B28" w:rsidR="00F7669F" w:rsidRPr="00471A20" w:rsidRDefault="00F7669F" w:rsidP="00F7669F">
                            <w:pPr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مساحة 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Arial" w:hAnsi="Arial" w:cs="Arial" w:hint="cs"/>
                                  <w:sz w:val="28"/>
                                  <w:szCs w:val="28"/>
                                  <w:rtl/>
                                </w:rPr>
                                <m:t>∆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ABC</m:t>
                              </m:r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  <w:t xml:space="preserve">  الذي فيه  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A=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31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°</m:t>
                                  </m:r>
                                </m:sup>
                              </m:s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,b=18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,c=22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m</m:t>
                              </m:r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  <w:t xml:space="preserve">  مقربة لاقرب جزء من عشرة </w:t>
                            </w:r>
                          </w:p>
                        </w:tc>
                      </w:tr>
                      <w:tr w:rsidR="00F7669F" w:rsidRPr="00814D8D" w14:paraId="1D5E760B" w14:textId="77777777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14:paraId="733405FE" w14:textId="77777777" w:rsidR="00F7669F" w:rsidRPr="00814D8D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14:paraId="2DD6CFB8" w14:textId="12C2ABAB" w:rsidR="00F7669F" w:rsidRPr="00471A20" w:rsidRDefault="00471A20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69.7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14:paraId="24EB95CB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7CDE5F50" w14:textId="33899D6B" w:rsidR="00F7669F" w:rsidRPr="00471A20" w:rsidRDefault="00471A20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20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14:paraId="79FB86B5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416BB754" w14:textId="7B77B90A" w:rsidR="00F7669F" w:rsidRPr="00471A20" w:rsidRDefault="00471A20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339.4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14:paraId="5C64E8CE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14:paraId="26441821" w14:textId="79D195A1" w:rsidR="00F7669F" w:rsidRPr="00471A20" w:rsidRDefault="00471A20" w:rsidP="00F7669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sz w:val="28"/>
                                    <w:szCs w:val="28"/>
                                  </w:rPr>
                                  <m:t>102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m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c>
                      </w:tr>
                      <w:tr w:rsidR="00F7669F" w:rsidRPr="00814D8D" w14:paraId="78E5C96E" w14:textId="77777777" w:rsidTr="00D73453">
                        <w:trPr>
                          <w:trHeight w:val="466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14:paraId="4BE3457C" w14:textId="77777777" w:rsidR="00F7669F" w:rsidRPr="00814D8D" w:rsidRDefault="00F7669F" w:rsidP="00F7669F">
                            <w:pPr>
                              <w:pStyle w:val="a3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14:paraId="68ED7671" w14:textId="1A6A10EB" w:rsidR="00F7669F" w:rsidRPr="00471A20" w:rsidRDefault="00F7669F" w:rsidP="00F7669F">
                            <w:pPr>
                              <w:pStyle w:val="a3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=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36"/>
                                      <w:szCs w:val="36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75!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36"/>
                                      <w:szCs w:val="36"/>
                                    </w:rPr>
                                    <m:t>76!</m:t>
                                  </m:r>
                                </m:den>
                              </m:f>
                            </m:oMath>
                          </w:p>
                        </w:tc>
                      </w:tr>
                      <w:tr w:rsidR="00F7669F" w:rsidRPr="00814D8D" w14:paraId="0A031618" w14:textId="77777777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14:paraId="226D6EE2" w14:textId="77777777" w:rsidR="00F7669F" w:rsidRPr="00184087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184087"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184087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14:paraId="5B43998F" w14:textId="607502B9" w:rsidR="00F7669F" w:rsidRPr="00471A20" w:rsidRDefault="004F64D7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75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76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14:paraId="4B66EB66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466189D6" w14:textId="290860E4" w:rsidR="00F7669F" w:rsidRPr="00471A20" w:rsidRDefault="004F64D7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76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14:paraId="26F1B228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214C7316" w14:textId="3512A661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76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14:paraId="0CE7E292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14:paraId="36EBAAC5" w14:textId="7E24B5EC" w:rsidR="00F7669F" w:rsidRPr="00471A20" w:rsidRDefault="004F64D7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76</m:t>
                                    </m:r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!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</w:tr>
                      <w:tr w:rsidR="001E2F08" w:rsidRPr="00814D8D" w14:paraId="710AD403" w14:textId="77777777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14:paraId="337357FB" w14:textId="77777777" w:rsidR="001E2F08" w:rsidRPr="00814D8D" w:rsidRDefault="001E2F08" w:rsidP="001E2F08">
                            <w:pPr>
                              <w:pStyle w:val="a3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14:paraId="6B031A0A" w14:textId="1CBCBC1D" w:rsidR="001E2F08" w:rsidRPr="00471A20" w:rsidRDefault="001E2F08" w:rsidP="001E2F08">
                            <w:pPr>
                              <w:pStyle w:val="a3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عند القاء قطعة نقد و رمي مكعب مرقم مرة واحدة فإن احتمال ظهور الشعار و العدد </w:t>
                            </w: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يساوي</w:t>
                            </w:r>
                          </w:p>
                        </w:tc>
                      </w:tr>
                      <w:tr w:rsidR="001E2F08" w:rsidRPr="00814D8D" w14:paraId="6E7427AC" w14:textId="77777777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14:paraId="477463F6" w14:textId="77777777" w:rsidR="001E2F08" w:rsidRPr="00814D8D" w:rsidRDefault="001E2F08" w:rsidP="001E2F08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14:paraId="572BAB5C" w14:textId="04C6D6E3" w:rsidR="001E2F08" w:rsidRPr="00471A20" w:rsidRDefault="001E2F08" w:rsidP="001E2F08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79" w:type="dxa"/>
                          </w:tcPr>
                          <w:p w14:paraId="4159BDD7" w14:textId="77777777" w:rsidR="001E2F08" w:rsidRPr="00471A20" w:rsidRDefault="001E2F08" w:rsidP="001E2F08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2AD4BDA5" w14:textId="17434BCD" w:rsidR="001E2F08" w:rsidRPr="00471A20" w:rsidRDefault="004F64D7" w:rsidP="001E2F08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451" w:type="dxa"/>
                          </w:tcPr>
                          <w:p w14:paraId="3E7C22EE" w14:textId="77777777" w:rsidR="001E2F08" w:rsidRPr="00471A20" w:rsidRDefault="001E2F08" w:rsidP="001E2F08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3B54E2F2" w14:textId="6306BDDE" w:rsidR="001E2F08" w:rsidRPr="00471A20" w:rsidRDefault="004F64D7" w:rsidP="001E2F08">
                            <w:pPr>
                              <w:jc w:val="center"/>
                              <w:rPr>
                                <w:b/>
                                <w:bCs/>
                                <w:i/>
                                <w:sz w:val="28"/>
                                <w:szCs w:val="28"/>
                                <w:rtl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  <w:tc>
                          <w:tcPr>
                            <w:tcW w:w="396" w:type="dxa"/>
                          </w:tcPr>
                          <w:p w14:paraId="429339A0" w14:textId="77777777" w:rsidR="001E2F08" w:rsidRPr="00471A20" w:rsidRDefault="001E2F08" w:rsidP="001E2F08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14:paraId="2516958E" w14:textId="7E4E1FBB" w:rsidR="001E2F08" w:rsidRPr="00471A20" w:rsidRDefault="004F64D7" w:rsidP="001E2F08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8"/>
                                        <w:szCs w:val="28"/>
                                      </w:rPr>
                                      <m:t>12</m:t>
                                    </m:r>
                                  </m:den>
                                </m:f>
                              </m:oMath>
                            </m:oMathPara>
                          </w:p>
                        </w:tc>
                      </w:tr>
                      <w:tr w:rsidR="00F7669F" w:rsidRPr="00814D8D" w14:paraId="14C5B74A" w14:textId="77777777" w:rsidTr="001B38B1">
                        <w:trPr>
                          <w:trHeight w:val="410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14:paraId="7922EF70" w14:textId="77777777" w:rsidR="00F7669F" w:rsidRPr="00814D8D" w:rsidRDefault="00F7669F" w:rsidP="00F7669F">
                            <w:pPr>
                              <w:pStyle w:val="a3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9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14:paraId="4C488290" w14:textId="048DDAE4" w:rsidR="00F7669F" w:rsidRPr="00471A20" w:rsidRDefault="00CA3BFC" w:rsidP="00CA3BFC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إذا كانت      </w:t>
                            </w:r>
                            <m:oMath>
                              <m:d>
                                <m:dPr>
                                  <m:ctrlPr>
                                    <w:rPr>
                                      <w:rFonts w:ascii="Cambria Math" w:hAnsi="Cambria Math"/>
                                      <w:b/>
                                      <w:bCs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d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</w:rPr>
                                    <m:t>n-1</m:t>
                                  </m:r>
                                </m:e>
                              </m:d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!=5040</m:t>
                              </m:r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 فإن </w:t>
                            </w:r>
                            <m:oMath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n</m:t>
                              </m:r>
                            </m:oMath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تساوي</w:t>
                            </w:r>
                          </w:p>
                        </w:tc>
                      </w:tr>
                      <w:tr w:rsidR="00F7669F" w:rsidRPr="00814D8D" w14:paraId="788880CC" w14:textId="77777777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14:paraId="001557B8" w14:textId="77777777" w:rsidR="00F7669F" w:rsidRPr="00814D8D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14:paraId="4DD2EC69" w14:textId="708202E0" w:rsidR="00F7669F" w:rsidRPr="00471A20" w:rsidRDefault="00CA3BFC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479" w:type="dxa"/>
                          </w:tcPr>
                          <w:p w14:paraId="2FC44553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17A445B7" w14:textId="314CDF1B" w:rsidR="00F7669F" w:rsidRPr="00471A20" w:rsidRDefault="00CA3BFC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7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14:paraId="141338AD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40720B5B" w14:textId="44E6CC49" w:rsidR="00F7669F" w:rsidRPr="00471A20" w:rsidRDefault="00CA3BFC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8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14:paraId="722A78F9" w14:textId="77777777" w:rsidR="00F7669F" w:rsidRPr="00471A20" w:rsidRDefault="00F7669F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14:paraId="626FDD45" w14:textId="2B4577D7" w:rsidR="00F7669F" w:rsidRPr="00471A20" w:rsidRDefault="00CA3BFC" w:rsidP="00F7669F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9</w:t>
                            </w:r>
                          </w:p>
                        </w:tc>
                      </w:tr>
                      <w:tr w:rsidR="001E2F08" w:rsidRPr="00814D8D" w14:paraId="59BF6F87" w14:textId="77777777" w:rsidTr="001B38B1">
                        <w:trPr>
                          <w:trHeight w:val="429"/>
                          <w:jc w:val="center"/>
                        </w:trPr>
                        <w:tc>
                          <w:tcPr>
                            <w:tcW w:w="530" w:type="dxa"/>
                            <w:shd w:val="clear" w:color="auto" w:fill="A6A6A6"/>
                          </w:tcPr>
                          <w:p w14:paraId="27C1FF0F" w14:textId="77777777" w:rsidR="001E2F08" w:rsidRPr="00814D8D" w:rsidRDefault="001E2F08" w:rsidP="001E2F08">
                            <w:pPr>
                              <w:pStyle w:val="a3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9462" w:type="dxa"/>
                            <w:gridSpan w:val="7"/>
                          </w:tcPr>
                          <w:p w14:paraId="58629A1F" w14:textId="5446BD26" w:rsidR="001E2F08" w:rsidRPr="00471A20" w:rsidRDefault="001E2F08" w:rsidP="001E2F08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ذا ك</w:t>
                            </w:r>
                            <w:r w:rsidR="006D754D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ا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ن</w:t>
                            </w:r>
                            <w:r w:rsidR="006D754D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ت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A,B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حدثان متنافيان فإن  </w:t>
                            </w: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B )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و</w:t>
                            </w: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P ( A </w:t>
                            </w:r>
                            <w:r w:rsidRPr="00471A2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 يساوي  </w:t>
                            </w:r>
                          </w:p>
                        </w:tc>
                      </w:tr>
                      <w:tr w:rsidR="001E2F08" w:rsidRPr="00814D8D" w14:paraId="1BF38994" w14:textId="77777777" w:rsidTr="001B38B1">
                        <w:trPr>
                          <w:trHeight w:val="599"/>
                          <w:jc w:val="center"/>
                        </w:trPr>
                        <w:tc>
                          <w:tcPr>
                            <w:tcW w:w="530" w:type="dxa"/>
                          </w:tcPr>
                          <w:p w14:paraId="202666D6" w14:textId="77777777" w:rsidR="001E2F08" w:rsidRPr="00814D8D" w:rsidRDefault="001E2F08" w:rsidP="001E2F08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cs="Al-KsorZulfiMath"/>
                                <w:b/>
                                <w:sz w:val="28"/>
                                <w:szCs w:val="28"/>
                              </w:rPr>
                              <w:t>a</w:t>
                            </w:r>
                            <w:r w:rsidRPr="00A846B8">
                              <w:rPr>
                                <w:rFonts w:cs="Al-KsorZulfiMath" w:hint="cs"/>
                                <w:b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034" w:type="dxa"/>
                          </w:tcPr>
                          <w:p w14:paraId="7C43DC95" w14:textId="63B8AE41" w:rsidR="001E2F08" w:rsidRPr="00471A20" w:rsidRDefault="00471A20" w:rsidP="001E2F08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="Cambria Math" w:hint="cs"/>
                                    <w:sz w:val="28"/>
                                    <w:szCs w:val="28"/>
                                    <w:rtl/>
                                  </w:rPr>
                                  <m:t>∅</m:t>
                                </m:r>
                              </m:oMath>
                            </m:oMathPara>
                          </w:p>
                        </w:tc>
                        <w:tc>
                          <w:tcPr>
                            <w:tcW w:w="479" w:type="dxa"/>
                          </w:tcPr>
                          <w:p w14:paraId="52722CD9" w14:textId="77777777" w:rsidR="001E2F08" w:rsidRPr="00471A20" w:rsidRDefault="001E2F08" w:rsidP="001E2F08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b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012F7041" w14:textId="3F5FA57E" w:rsidR="001E2F08" w:rsidRPr="00471A20" w:rsidRDefault="001E2F08" w:rsidP="001E2F08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451" w:type="dxa"/>
                          </w:tcPr>
                          <w:p w14:paraId="13F224EA" w14:textId="77777777" w:rsidR="001E2F08" w:rsidRPr="00471A20" w:rsidRDefault="001E2F08" w:rsidP="001E2F08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cs="Al-KsorZulfiMath"/>
                                <w:b/>
                                <w:bCs/>
                                <w:sz w:val="28"/>
                                <w:szCs w:val="28"/>
                              </w:rPr>
                              <w:t>c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1978" w:type="dxa"/>
                          </w:tcPr>
                          <w:p w14:paraId="4B7EDA6F" w14:textId="4539C21F" w:rsidR="001E2F08" w:rsidRPr="00471A20" w:rsidRDefault="001E2F08" w:rsidP="001E2F08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396" w:type="dxa"/>
                          </w:tcPr>
                          <w:p w14:paraId="5C8EA6DB" w14:textId="77777777" w:rsidR="001E2F08" w:rsidRPr="00471A20" w:rsidRDefault="001E2F08" w:rsidP="001E2F08">
                            <w:pPr>
                              <w:pStyle w:val="a3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471A20">
                              <w:rPr>
                                <w:rFonts w:ascii="Footlight MT Light" w:hAnsi="Footlight MT Light" w:cs="Al-KsorZulfiMath"/>
                                <w:b/>
                                <w:bCs/>
                              </w:rPr>
                              <w:t>d</w:t>
                            </w:r>
                            <w:r w:rsidRPr="00471A20">
                              <w:rPr>
                                <w:rFonts w:cs="Al-KsorZulfiMath"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>~</w:t>
                            </w:r>
                          </w:p>
                        </w:tc>
                        <w:tc>
                          <w:tcPr>
                            <w:tcW w:w="2146" w:type="dxa"/>
                          </w:tcPr>
                          <w:p w14:paraId="67A40F80" w14:textId="35C9DD4D" w:rsidR="001E2F08" w:rsidRPr="00471A20" w:rsidRDefault="001E2F08" w:rsidP="001E2F08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71A20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P(A)</w:t>
                            </w:r>
                          </w:p>
                        </w:tc>
                      </w:tr>
                    </w:tbl>
                    <w:p w14:paraId="68F1B1B4" w14:textId="77777777" w:rsidR="00033EE4" w:rsidRDefault="00033EE4"/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5CBE6C4B">
                <wp:simplePos x="0" y="0"/>
                <wp:positionH relativeFrom="column">
                  <wp:posOffset>-52070</wp:posOffset>
                </wp:positionH>
                <wp:positionV relativeFrom="paragraph">
                  <wp:posOffset>1584325</wp:posOffset>
                </wp:positionV>
                <wp:extent cx="555625" cy="818515"/>
                <wp:effectExtent l="0" t="0" r="0" b="635"/>
                <wp:wrapNone/>
                <wp:docPr id="43" name="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55625" cy="81851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49A322D3" w14:textId="77777777" w:rsidR="00033EE4" w:rsidRDefault="00033EE4" w:rsidP="00E671BC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</w:p>
                          <w:p w14:paraId="127BD9D6" w14:textId="77777777" w:rsidR="00033EE4" w:rsidRPr="00E671BC" w:rsidRDefault="00835701" w:rsidP="00E671BC">
                            <w:pPr>
                              <w:jc w:val="center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  <w:t>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5CBE6C4B" id=" 80" o:spid="_x0000_s1029" style="position:absolute;left:0;text-align:left;margin-left:-4.1pt;margin-top:124.75pt;width:43.75pt;height:64.4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">
                <v:path arrowok="t"/>
                <v:textbox>
                  <w:txbxContent>
                    <w:p w14:paraId="49A322D3" w14:textId="77777777" w:rsidR="00033EE4" w:rsidRDefault="00033EE4" w:rsidP="00E671BC">
                      <w:pPr>
                        <w:rPr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</w:p>
                    <w:p w14:paraId="127BD9D6" w14:textId="77777777" w:rsidR="00033EE4" w:rsidRPr="00E671BC" w:rsidRDefault="00835701" w:rsidP="00E671BC">
                      <w:pPr>
                        <w:jc w:val="center"/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  <w:t>22</w:t>
                      </w:r>
                    </w:p>
                  </w:txbxContent>
                </v:textbox>
              </v:oval>
            </w:pict>
          </mc:Fallback>
        </mc:AlternateContent>
      </w:r>
      <w:r w:rsidR="00146303" w:rsidRPr="00BF1D78">
        <w:rPr>
          <w:rFonts w:hint="cs"/>
          <w:b/>
          <w:bCs/>
          <w:i/>
          <w:iCs/>
          <w:sz w:val="28"/>
          <w:szCs w:val="28"/>
          <w:u w:val="single"/>
          <w:rtl/>
        </w:rPr>
        <w:t>السؤال</w:t>
      </w:r>
      <w:r w:rsidR="004F61C2">
        <w:rPr>
          <w:rFonts w:hint="cs"/>
          <w:b/>
          <w:bCs/>
          <w:i/>
          <w:iCs/>
          <w:sz w:val="28"/>
          <w:szCs w:val="28"/>
          <w:u w:val="single"/>
          <w:rtl/>
        </w:rPr>
        <w:t xml:space="preserve"> </w:t>
      </w:r>
      <w:r w:rsidR="00146303" w:rsidRPr="00BF1D78">
        <w:rPr>
          <w:rFonts w:hint="cs"/>
          <w:b/>
          <w:bCs/>
          <w:i/>
          <w:iCs/>
          <w:sz w:val="28"/>
          <w:szCs w:val="28"/>
          <w:u w:val="single"/>
          <w:rtl/>
        </w:rPr>
        <w:t>الأول</w:t>
      </w:r>
      <w:r w:rsidR="00BF3FE1" w:rsidRPr="00BF1D78">
        <w:rPr>
          <w:rFonts w:cs="David" w:hint="cs"/>
          <w:b/>
          <w:bCs/>
          <w:i/>
          <w:iCs/>
          <w:sz w:val="28"/>
          <w:szCs w:val="28"/>
          <w:u w:val="single"/>
          <w:rtl/>
        </w:rPr>
        <w:t>:</w:t>
      </w:r>
      <w:r w:rsidR="00A426AD">
        <w:rPr>
          <w:rFonts w:cs="Arial" w:hint="cs"/>
          <w:sz w:val="12"/>
          <w:szCs w:val="12"/>
          <w:rtl/>
        </w:rPr>
        <w:t xml:space="preserve">    </w:t>
      </w:r>
      <w:r w:rsidR="00A426AD" w:rsidRPr="002E02A5">
        <w:rPr>
          <w:rFonts w:hint="cs"/>
          <w:b/>
          <w:bCs/>
          <w:sz w:val="28"/>
          <w:szCs w:val="28"/>
          <w:rtl/>
        </w:rPr>
        <w:t>اختر الإجابة الصحيحة فيما يلي  :</w:t>
      </w:r>
    </w:p>
    <w:p w14:paraId="1468B827" w14:textId="77777777" w:rsidR="009F319B" w:rsidRDefault="004F64D7" w:rsidP="00123F4F">
      <w:pPr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04D612D">
                <wp:simplePos x="0" y="0"/>
                <wp:positionH relativeFrom="column">
                  <wp:posOffset>-52070</wp:posOffset>
                </wp:positionH>
                <wp:positionV relativeFrom="paragraph">
                  <wp:posOffset>200025</wp:posOffset>
                </wp:positionV>
                <wp:extent cx="555625" cy="635"/>
                <wp:effectExtent l="0" t="0" r="0" b="18415"/>
                <wp:wrapNone/>
                <wp:docPr id="42" name="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555625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CD35FEE" id="_x0000_t32" coordsize="21600,21600" o:spt="32" o:oned="t" path="m,l21600,21600e" filled="f">
                <v:path arrowok="t" fillok="f" o:connecttype="none"/>
                <o:lock v:ext="edit" shapetype="t"/>
              </v:shapetype>
              <v:shape id=" 113" o:spid="_x0000_s1026" type="#_x0000_t32" style="position:absolute;left:0;text-align:left;margin-left:-4.1pt;margin-top:15.75pt;width:43.75pt;height:.05pt;flip:x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">
                <o:lock v:ext="edit" shapetype="f"/>
              </v:shape>
            </w:pict>
          </mc:Fallback>
        </mc:AlternateContent>
      </w:r>
    </w:p>
    <w:p w14:paraId="106D6811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503E1AFB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799E01F8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3DBE91C9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52EBAE40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3688AC1C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343F865D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04126F9C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525074A2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73975732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0FF90C08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604F53EA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5E531D02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358CD03C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761D66F5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6103CB0D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699189E9" w14:textId="77777777" w:rsidR="009F319B" w:rsidRDefault="009F319B" w:rsidP="00123F4F">
      <w:pPr>
        <w:rPr>
          <w:b/>
          <w:bCs/>
          <w:sz w:val="28"/>
          <w:szCs w:val="28"/>
          <w:rtl/>
        </w:rPr>
      </w:pPr>
    </w:p>
    <w:p w14:paraId="0F64A7D5" w14:textId="77777777" w:rsidR="008A1412" w:rsidRDefault="008A1412" w:rsidP="004C4F2C">
      <w:pPr>
        <w:rPr>
          <w:b/>
          <w:bCs/>
          <w:i/>
          <w:iCs/>
          <w:sz w:val="28"/>
          <w:szCs w:val="28"/>
          <w:u w:val="single"/>
          <w:rtl/>
        </w:rPr>
      </w:pPr>
    </w:p>
    <w:p w14:paraId="23875758" w14:textId="77777777" w:rsidR="008A1412" w:rsidRDefault="008A1412" w:rsidP="004C4F2C">
      <w:pPr>
        <w:rPr>
          <w:b/>
          <w:bCs/>
          <w:i/>
          <w:iCs/>
          <w:sz w:val="28"/>
          <w:szCs w:val="28"/>
          <w:u w:val="single"/>
          <w:rtl/>
        </w:rPr>
      </w:pPr>
    </w:p>
    <w:p w14:paraId="1A2E90F4" w14:textId="77777777" w:rsidR="008A1412" w:rsidRDefault="008A1412" w:rsidP="004C4F2C">
      <w:pPr>
        <w:rPr>
          <w:b/>
          <w:bCs/>
          <w:i/>
          <w:iCs/>
          <w:sz w:val="28"/>
          <w:szCs w:val="28"/>
          <w:u w:val="single"/>
          <w:rtl/>
        </w:rPr>
      </w:pPr>
    </w:p>
    <w:tbl>
      <w:tblPr>
        <w:tblpPr w:leftFromText="180" w:rightFromText="180" w:vertAnchor="text" w:horzAnchor="margin" w:tblpXSpec="center" w:tblpY="-40"/>
        <w:bidiVisual/>
        <w:tblW w:w="10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3"/>
        <w:gridCol w:w="2610"/>
        <w:gridCol w:w="480"/>
        <w:gridCol w:w="1861"/>
        <w:gridCol w:w="120"/>
        <w:gridCol w:w="164"/>
        <w:gridCol w:w="288"/>
        <w:gridCol w:w="1981"/>
        <w:gridCol w:w="396"/>
        <w:gridCol w:w="2012"/>
      </w:tblGrid>
      <w:tr w:rsidR="008A1412" w:rsidRPr="00814D8D" w14:paraId="7D694A6E" w14:textId="77777777" w:rsidTr="00490F9E">
        <w:trPr>
          <w:trHeight w:val="437"/>
        </w:trPr>
        <w:tc>
          <w:tcPr>
            <w:tcW w:w="573" w:type="dxa"/>
            <w:shd w:val="clear" w:color="auto" w:fill="A6A6A6"/>
          </w:tcPr>
          <w:p w14:paraId="6A7625E8" w14:textId="77777777" w:rsidR="008A1412" w:rsidRPr="00116B2E" w:rsidRDefault="008A1412" w:rsidP="008A1412">
            <w:pPr>
              <w:pStyle w:val="a3"/>
              <w:rPr>
                <w:b/>
                <w:bCs/>
                <w:sz w:val="28"/>
                <w:szCs w:val="28"/>
              </w:rPr>
            </w:pPr>
            <w:r w:rsidRPr="00116B2E">
              <w:rPr>
                <w:b/>
                <w:bCs/>
                <w:sz w:val="28"/>
                <w:szCs w:val="28"/>
              </w:rPr>
              <w:t>1</w:t>
            </w:r>
            <w:r w:rsidR="007070AB" w:rsidRPr="00116B2E">
              <w:rPr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9912" w:type="dxa"/>
            <w:gridSpan w:val="9"/>
          </w:tcPr>
          <w:p w14:paraId="519933E9" w14:textId="51B62B6E" w:rsidR="008A1412" w:rsidRPr="00471A20" w:rsidRDefault="00FA59F0" w:rsidP="00010A7A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010A7A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إذا كان احتمال اصابة هدف معين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den>
              </m:f>
            </m:oMath>
            <w:r w:rsidR="00010A7A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فإن احتمال عدم اصابته تكون</w:t>
            </w:r>
          </w:p>
        </w:tc>
      </w:tr>
      <w:tr w:rsidR="000C60D7" w:rsidRPr="00814D8D" w14:paraId="70A8A190" w14:textId="77777777" w:rsidTr="00F34691">
        <w:trPr>
          <w:trHeight w:val="461"/>
        </w:trPr>
        <w:tc>
          <w:tcPr>
            <w:tcW w:w="573" w:type="dxa"/>
          </w:tcPr>
          <w:p w14:paraId="4B596787" w14:textId="77777777" w:rsidR="000C60D7" w:rsidRPr="00116B2E" w:rsidRDefault="000C60D7" w:rsidP="008A1412">
            <w:pPr>
              <w:pStyle w:val="a3"/>
              <w:jc w:val="center"/>
              <w:rPr>
                <w:b/>
                <w:bCs/>
                <w:sz w:val="28"/>
                <w:szCs w:val="28"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14:paraId="3FE592C4" w14:textId="77777777" w:rsidR="000C60D7" w:rsidRPr="00471A20" w:rsidRDefault="00FA59F0" w:rsidP="00534AD1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rtl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24"/>
                <w:sz w:val="28"/>
                <w:szCs w:val="28"/>
              </w:rPr>
            </w:r>
            <w:r w:rsidR="004F64D7" w:rsidRPr="00471A20">
              <w:rPr>
                <w:b/>
                <w:bCs/>
                <w:noProof/>
                <w:position w:val="-24"/>
                <w:sz w:val="28"/>
                <w:szCs w:val="28"/>
              </w:rPr>
              <w:object w:dxaOrig="240" w:dyaOrig="620" w14:anchorId="0395AC5B">
                <v:shape id="_x0000_i1033" type="#_x0000_t75" style="width:11.7pt;height:31pt" o:ole="">
                  <v:imagedata r:id="rId22" o:title=""/>
                </v:shape>
                <o:OLEObject Type="Embed" ProgID="Equation.DSMT4" ShapeID="_x0000_i1033" DrawAspect="Content" ObjectID="_1746867236" r:id="rId23"/>
              </w:object>
            </w:r>
          </w:p>
        </w:tc>
        <w:tc>
          <w:tcPr>
            <w:tcW w:w="480" w:type="dxa"/>
          </w:tcPr>
          <w:p w14:paraId="653C322E" w14:textId="77777777" w:rsidR="000C60D7" w:rsidRPr="00471A20" w:rsidRDefault="000C60D7" w:rsidP="00534AD1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14:paraId="515E0BC4" w14:textId="77777777" w:rsidR="000C60D7" w:rsidRPr="00471A20" w:rsidRDefault="004F64D7" w:rsidP="00534AD1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noProof/>
                <w:position w:val="-24"/>
              </w:rPr>
            </w:r>
            <w:r w:rsidR="004F64D7" w:rsidRPr="00471A20">
              <w:rPr>
                <w:b/>
                <w:bCs/>
                <w:noProof/>
                <w:position w:val="-24"/>
              </w:rPr>
              <w:object w:dxaOrig="240" w:dyaOrig="620" w14:anchorId="2001CA98">
                <v:shape id="_x0000_i1034" type="#_x0000_t75" style="width:11.7pt;height:31pt" o:ole="">
                  <v:imagedata r:id="rId24" o:title=""/>
                </v:shape>
                <o:OLEObject Type="Embed" ProgID="Equation.DSMT4" ShapeID="_x0000_i1034" DrawAspect="Content" ObjectID="_1746867237" r:id="rId25"/>
              </w:object>
            </w:r>
            <w:r w:rsidR="00FA59F0" w:rsidRPr="00471A20">
              <w:rPr>
                <w:rFonts w:hint="cs"/>
                <w:b/>
                <w:bCs/>
                <w:rtl/>
              </w:rPr>
              <w:t xml:space="preserve"> </w:t>
            </w:r>
          </w:p>
        </w:tc>
        <w:tc>
          <w:tcPr>
            <w:tcW w:w="452" w:type="dxa"/>
            <w:gridSpan w:val="2"/>
          </w:tcPr>
          <w:p w14:paraId="1FF63E1D" w14:textId="77777777" w:rsidR="000C60D7" w:rsidRPr="00471A20" w:rsidRDefault="000C60D7" w:rsidP="00534AD1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14:paraId="44B9A531" w14:textId="77777777" w:rsidR="000C60D7" w:rsidRPr="00471A20" w:rsidRDefault="00FA59F0" w:rsidP="00534AD1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rtl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4"/>
                <w:sz w:val="28"/>
                <w:szCs w:val="28"/>
              </w:rPr>
            </w:r>
            <w:r w:rsidR="004F64D7" w:rsidRPr="00471A20">
              <w:rPr>
                <w:b/>
                <w:bCs/>
                <w:noProof/>
                <w:position w:val="-4"/>
                <w:sz w:val="28"/>
                <w:szCs w:val="28"/>
              </w:rPr>
              <w:object w:dxaOrig="139" w:dyaOrig="260" w14:anchorId="7FC5F125">
                <v:shape id="_x0000_i1035" type="#_x0000_t75" style="width:6.7pt;height:13.3pt" o:ole="">
                  <v:imagedata r:id="rId26" o:title=""/>
                </v:shape>
                <o:OLEObject Type="Embed" ProgID="Equation.DSMT4" ShapeID="_x0000_i1035" DrawAspect="Content" ObjectID="_1746867238" r:id="rId27"/>
              </w:object>
            </w:r>
          </w:p>
        </w:tc>
        <w:tc>
          <w:tcPr>
            <w:tcW w:w="396" w:type="dxa"/>
          </w:tcPr>
          <w:p w14:paraId="21032DA8" w14:textId="77777777" w:rsidR="000C60D7" w:rsidRPr="00471A20" w:rsidRDefault="000C60D7" w:rsidP="00534AD1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</w:rPr>
              <w:t>d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14:paraId="11FB4C3E" w14:textId="77777777" w:rsidR="000C60D7" w:rsidRPr="00471A20" w:rsidRDefault="004F64D7" w:rsidP="00534AD1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noProof/>
                <w:position w:val="-6"/>
              </w:rPr>
            </w:r>
            <w:r w:rsidR="004F64D7" w:rsidRPr="00471A20">
              <w:rPr>
                <w:b/>
                <w:bCs/>
                <w:noProof/>
                <w:position w:val="-6"/>
              </w:rPr>
              <w:object w:dxaOrig="200" w:dyaOrig="279" w14:anchorId="67C12707">
                <v:shape id="_x0000_i1036" type="#_x0000_t75" style="width:10pt;height:14.4pt" o:ole="">
                  <v:imagedata r:id="rId28" o:title=""/>
                </v:shape>
                <o:OLEObject Type="Embed" ProgID="Equation.DSMT4" ShapeID="_x0000_i1036" DrawAspect="Content" ObjectID="_1746867239" r:id="rId29"/>
              </w:object>
            </w:r>
            <w:r w:rsidR="00FA59F0" w:rsidRPr="00471A20"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0C60D7" w:rsidRPr="00814D8D" w14:paraId="3BAB6ADC" w14:textId="77777777" w:rsidTr="00490F9E">
        <w:trPr>
          <w:trHeight w:val="417"/>
        </w:trPr>
        <w:tc>
          <w:tcPr>
            <w:tcW w:w="573" w:type="dxa"/>
            <w:shd w:val="clear" w:color="auto" w:fill="A6A6A6"/>
          </w:tcPr>
          <w:p w14:paraId="104B169D" w14:textId="77777777" w:rsidR="000C60D7" w:rsidRPr="00116B2E" w:rsidRDefault="000C60D7" w:rsidP="008A1412">
            <w:pPr>
              <w:pStyle w:val="a3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9912" w:type="dxa"/>
            <w:gridSpan w:val="9"/>
          </w:tcPr>
          <w:p w14:paraId="2BAF3DE8" w14:textId="77777777" w:rsidR="008A5DA0" w:rsidRPr="00471A20" w:rsidRDefault="008A5DA0" w:rsidP="00745CFF">
            <w:pPr>
              <w:pStyle w:val="a3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noProof/>
              </w:rPr>
              <w:drawing>
                <wp:anchor distT="0" distB="0" distL="114300" distR="114300" simplePos="0" relativeHeight="251628544" behindDoc="0" locked="0" layoutInCell="1" allowOverlap="1" wp14:anchorId="78032ADB" wp14:editId="5591BB7D">
                  <wp:simplePos x="0" y="0"/>
                  <wp:positionH relativeFrom="column">
                    <wp:posOffset>739775</wp:posOffset>
                  </wp:positionH>
                  <wp:positionV relativeFrom="paragraph">
                    <wp:posOffset>2540</wp:posOffset>
                  </wp:positionV>
                  <wp:extent cx="1176655" cy="478155"/>
                  <wp:effectExtent l="0" t="0" r="0" b="0"/>
                  <wp:wrapSquare wrapText="bothSides"/>
                  <wp:docPr id="316992375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صورة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6655" cy="4781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37177E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  <w:p w14:paraId="7CE6C1F2" w14:textId="6D1C61ED" w:rsidR="000C60D7" w:rsidRPr="00471A20" w:rsidRDefault="008A5DA0" w:rsidP="008A5DA0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  <w:rtl/>
              </w:rPr>
              <w:t xml:space="preserve">من الشكل المقابل تكون    </w:t>
            </w:r>
            <m:oMath>
              <m:func>
                <m:funcPr>
                  <m:ctrlPr>
                    <w:rPr>
                      <w:rFonts w:ascii="Cambria Math" w:eastAsia="Calibri" w:hAnsi="Cambria Math" w:cs="Arial"/>
                      <w:b/>
                      <w:bCs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sec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θ</m:t>
                  </m:r>
                </m:e>
              </m:func>
            </m:oMath>
            <w:r w:rsidRPr="00471A20">
              <w:rPr>
                <w:b/>
                <w:bCs/>
                <w:sz w:val="28"/>
                <w:szCs w:val="28"/>
                <w:rtl/>
              </w:rPr>
              <w:t xml:space="preserve">  تساوي                    </w:t>
            </w:r>
          </w:p>
        </w:tc>
      </w:tr>
      <w:tr w:rsidR="000C60D7" w:rsidRPr="00814D8D" w14:paraId="1E7CFAAA" w14:textId="77777777" w:rsidTr="00490F9E">
        <w:trPr>
          <w:trHeight w:val="437"/>
        </w:trPr>
        <w:tc>
          <w:tcPr>
            <w:tcW w:w="573" w:type="dxa"/>
          </w:tcPr>
          <w:p w14:paraId="3A2F3CD5" w14:textId="77777777" w:rsidR="000C60D7" w:rsidRPr="00116B2E" w:rsidRDefault="000C60D7" w:rsidP="008A1412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14:paraId="413D9916" w14:textId="77777777" w:rsidR="000C60D7" w:rsidRPr="00471A20" w:rsidRDefault="0037177E" w:rsidP="005120C5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rtl/>
              </w:rPr>
              <w:t xml:space="preserve"> </w:t>
            </w:r>
            <w:r w:rsidR="008A5DA0" w:rsidRPr="00471A20">
              <w:rPr>
                <w:b/>
                <w:bCs/>
                <w:rtl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24"/>
              </w:rPr>
            </w:r>
            <w:r w:rsidR="004F64D7" w:rsidRPr="00471A20">
              <w:rPr>
                <w:b/>
                <w:bCs/>
                <w:noProof/>
                <w:position w:val="-24"/>
              </w:rPr>
              <w:object w:dxaOrig="220" w:dyaOrig="620" w14:anchorId="2BB52FCC">
                <v:shape id="_x0000_i1037" type="#_x0000_t75" style="width:11.1pt;height:31pt" o:ole="">
                  <v:imagedata r:id="rId31" o:title=""/>
                </v:shape>
                <o:OLEObject Type="Embed" ProgID="Equation.DSMT4" ShapeID="_x0000_i1037" DrawAspect="Content" ObjectID="_1746867240" r:id="rId32"/>
              </w:object>
            </w:r>
          </w:p>
        </w:tc>
        <w:tc>
          <w:tcPr>
            <w:tcW w:w="480" w:type="dxa"/>
          </w:tcPr>
          <w:p w14:paraId="7326B56F" w14:textId="77777777" w:rsidR="000C60D7" w:rsidRPr="00471A20" w:rsidRDefault="000C60D7" w:rsidP="005120C5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14:paraId="2F0B585D" w14:textId="77777777" w:rsidR="000C60D7" w:rsidRPr="00471A20" w:rsidRDefault="0037177E" w:rsidP="005120C5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</w:rPr>
              <w:t xml:space="preserve"> </w:t>
            </w:r>
            <w:r w:rsidR="008A5DA0" w:rsidRPr="00471A20">
              <w:rPr>
                <w:b/>
                <w:bCs/>
                <w:rtl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24"/>
              </w:rPr>
            </w:r>
            <w:r w:rsidR="004F64D7" w:rsidRPr="00471A20">
              <w:rPr>
                <w:b/>
                <w:bCs/>
                <w:noProof/>
                <w:position w:val="-24"/>
              </w:rPr>
              <w:object w:dxaOrig="240" w:dyaOrig="620" w14:anchorId="60F76732">
                <v:shape id="_x0000_i1038" type="#_x0000_t75" style="width:11.7pt;height:31pt" o:ole="">
                  <v:imagedata r:id="rId33" o:title=""/>
                </v:shape>
                <o:OLEObject Type="Embed" ProgID="Equation.DSMT4" ShapeID="_x0000_i1038" DrawAspect="Content" ObjectID="_1746867241" r:id="rId34"/>
              </w:object>
            </w:r>
          </w:p>
        </w:tc>
        <w:tc>
          <w:tcPr>
            <w:tcW w:w="452" w:type="dxa"/>
            <w:gridSpan w:val="2"/>
          </w:tcPr>
          <w:p w14:paraId="6149B722" w14:textId="77777777" w:rsidR="000C60D7" w:rsidRPr="00471A20" w:rsidRDefault="000C60D7" w:rsidP="005120C5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14:paraId="64037AE7" w14:textId="77777777" w:rsidR="000C60D7" w:rsidRPr="00471A20" w:rsidRDefault="0037177E" w:rsidP="005120C5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</w:rPr>
              <w:t xml:space="preserve"> </w:t>
            </w:r>
            <w:r w:rsidR="008A5DA0" w:rsidRPr="00471A20">
              <w:rPr>
                <w:b/>
                <w:bCs/>
                <w:rtl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24"/>
              </w:rPr>
            </w:r>
            <w:r w:rsidR="004F64D7" w:rsidRPr="00471A20">
              <w:rPr>
                <w:b/>
                <w:bCs/>
                <w:noProof/>
                <w:position w:val="-24"/>
              </w:rPr>
              <w:object w:dxaOrig="220" w:dyaOrig="620" w14:anchorId="0E3ECAF3">
                <v:shape id="_x0000_i1039" type="#_x0000_t75" style="width:11.1pt;height:31pt" o:ole="">
                  <v:imagedata r:id="rId35" o:title=""/>
                </v:shape>
                <o:OLEObject Type="Embed" ProgID="Equation.DSMT4" ShapeID="_x0000_i1039" DrawAspect="Content" ObjectID="_1746867242" r:id="rId36"/>
              </w:object>
            </w:r>
          </w:p>
        </w:tc>
        <w:tc>
          <w:tcPr>
            <w:tcW w:w="396" w:type="dxa"/>
          </w:tcPr>
          <w:p w14:paraId="748ECACE" w14:textId="77777777" w:rsidR="000C60D7" w:rsidRPr="00471A20" w:rsidRDefault="000C60D7" w:rsidP="005120C5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</w:rPr>
              <w:t>d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14:paraId="25072757" w14:textId="77777777" w:rsidR="000C60D7" w:rsidRPr="00471A20" w:rsidRDefault="004F64D7" w:rsidP="005120C5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noProof/>
                <w:position w:val="-24"/>
              </w:rPr>
            </w:r>
            <w:r w:rsidR="004F64D7" w:rsidRPr="00471A20">
              <w:rPr>
                <w:b/>
                <w:bCs/>
                <w:noProof/>
                <w:position w:val="-24"/>
              </w:rPr>
              <w:object w:dxaOrig="240" w:dyaOrig="620" w14:anchorId="19FC8154">
                <v:shape id="_x0000_i1040" type="#_x0000_t75" style="width:17.1pt;height:31pt" o:ole="">
                  <v:imagedata r:id="rId37" o:title=""/>
                </v:shape>
                <o:OLEObject Type="Embed" ProgID="Equation.DSMT4" ShapeID="_x0000_i1040" DrawAspect="Content" ObjectID="_1746867243" r:id="rId38"/>
              </w:object>
            </w:r>
          </w:p>
        </w:tc>
      </w:tr>
      <w:tr w:rsidR="001E2F08" w:rsidRPr="009D1BD7" w14:paraId="07C50D52" w14:textId="77777777" w:rsidTr="00F34691">
        <w:trPr>
          <w:trHeight w:val="1669"/>
        </w:trPr>
        <w:tc>
          <w:tcPr>
            <w:tcW w:w="573" w:type="dxa"/>
            <w:shd w:val="clear" w:color="auto" w:fill="A6A6A6"/>
          </w:tcPr>
          <w:p w14:paraId="3BA91F3B" w14:textId="77777777" w:rsidR="001E2F08" w:rsidRPr="00116B2E" w:rsidRDefault="001E2F08" w:rsidP="00990574">
            <w:pPr>
              <w:pStyle w:val="a3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13</w:t>
            </w:r>
          </w:p>
        </w:tc>
        <w:tc>
          <w:tcPr>
            <w:tcW w:w="4951" w:type="dxa"/>
            <w:gridSpan w:val="3"/>
            <w:tcBorders>
              <w:right w:val="nil"/>
            </w:tcBorders>
          </w:tcPr>
          <w:p w14:paraId="7B2ADE4B" w14:textId="38059C17" w:rsidR="001E2F08" w:rsidRPr="00471A20" w:rsidRDefault="001E2F08" w:rsidP="002F7DB9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من الجدول المقابل اإذا اختير طالب عشوائيا فما احتمال ان يكون من الصف الثاني وفي نادي العلوم</w:t>
            </w:r>
          </w:p>
        </w:tc>
        <w:tc>
          <w:tcPr>
            <w:tcW w:w="284" w:type="dxa"/>
            <w:gridSpan w:val="2"/>
            <w:tcBorders>
              <w:left w:val="nil"/>
            </w:tcBorders>
          </w:tcPr>
          <w:p w14:paraId="3FDD3E4A" w14:textId="77777777" w:rsidR="001E2F08" w:rsidRPr="00471A20" w:rsidRDefault="001E2F08" w:rsidP="001E2F08">
            <w:pPr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677" w:type="dxa"/>
            <w:gridSpan w:val="4"/>
            <w:tcBorders>
              <w:left w:val="nil"/>
            </w:tcBorders>
          </w:tcPr>
          <w:p w14:paraId="369EDE5B" w14:textId="7E9929A3" w:rsidR="001E2F08" w:rsidRPr="00471A20" w:rsidRDefault="004F64D7" w:rsidP="001E2F08">
            <w:pPr>
              <w:pStyle w:val="a3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noProof/>
                <w:sz w:val="28"/>
                <w:szCs w:val="28"/>
                <w:rtl/>
                <w:lang w:val="ar-SA"/>
              </w:rPr>
              <mc:AlternateContent>
                <mc:Choice Requires="wps">
                  <w:drawing>
                    <wp:anchor distT="45720" distB="45720" distL="114300" distR="114300" simplePos="0" relativeHeight="251733504" behindDoc="0" locked="0" layoutInCell="1" allowOverlap="1" wp14:anchorId="61CF78D0">
                      <wp:simplePos x="0" y="0"/>
                      <wp:positionH relativeFrom="column">
                        <wp:posOffset>779145</wp:posOffset>
                      </wp:positionH>
                      <wp:positionV relativeFrom="paragraph">
                        <wp:posOffset>186690</wp:posOffset>
                      </wp:positionV>
                      <wp:extent cx="2100580" cy="874395"/>
                      <wp:effectExtent l="0" t="0" r="0" b="8255"/>
                      <wp:wrapSquare wrapText="bothSides"/>
                      <wp:docPr id="41" name="مربع نص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 flipH="1">
                                <a:off x="0" y="0"/>
                                <a:ext cx="2100580" cy="87439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30B4B6B" w14:textId="77777777" w:rsidR="002F7DB9" w:rsidRDefault="002F7DB9" w:rsidP="002F7DB9">
                                  <w:r>
                                    <w:rPr>
                                      <w:noProof/>
                                      <w:sz w:val="28"/>
                                      <w:szCs w:val="28"/>
                                      <w:rtl/>
                                    </w:rPr>
                                    <w:drawing>
                                      <wp:inline distT="0" distB="0" distL="0" distR="0" wp14:anchorId="33590A8F" wp14:editId="136C38A3">
                                        <wp:extent cx="1884680" cy="710418"/>
                                        <wp:effectExtent l="0" t="0" r="0" b="0"/>
                                        <wp:docPr id="1634987975" name="صورة 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49.jpg"/>
                                                <pic:cNvPicPr/>
                                              </pic:nvPicPr>
                                              <pic:blipFill>
                                                <a:blip r:embed="rId3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901370" cy="716709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w14:anchorId="61CF78D0" id="مربع نص 4" o:spid="_x0000_s1030" type="#_x0000_t202" style="position:absolute;left:0;text-align:left;margin-left:61.35pt;margin-top:14.7pt;width:165.4pt;height:68.85pt;flip:x;z-index:251733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">
                      <v:path arrowok="t"/>
                      <v:textbox style="mso-fit-shape-to-text:t">
                        <w:txbxContent>
                          <w:p w14:paraId="130B4B6B" w14:textId="77777777" w:rsidR="002F7DB9" w:rsidRDefault="002F7DB9" w:rsidP="002F7DB9">
                            <w:r>
                              <w:rPr>
                                <w:noProof/>
                                <w:sz w:val="28"/>
                                <w:szCs w:val="28"/>
                                <w:rtl/>
                              </w:rPr>
                              <w:drawing>
                                <wp:inline distT="0" distB="0" distL="0" distR="0" wp14:anchorId="33590A8F" wp14:editId="136C38A3">
                                  <wp:extent cx="1884680" cy="710418"/>
                                  <wp:effectExtent l="0" t="0" r="0" b="0"/>
                                  <wp:docPr id="1634987975" name="صورة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49.jpg"/>
                                          <pic:cNvPicPr/>
                                        </pic:nvPicPr>
                                        <pic:blipFill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901370" cy="716709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="001E2F08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                                    </w:t>
            </w:r>
          </w:p>
        </w:tc>
      </w:tr>
      <w:tr w:rsidR="002F7DB9" w:rsidRPr="009D1BD7" w14:paraId="7F7B4FF3" w14:textId="77777777" w:rsidTr="00490F9E">
        <w:trPr>
          <w:trHeight w:val="437"/>
        </w:trPr>
        <w:tc>
          <w:tcPr>
            <w:tcW w:w="573" w:type="dxa"/>
          </w:tcPr>
          <w:p w14:paraId="2D9CC879" w14:textId="4946E8B5" w:rsidR="002F7DB9" w:rsidRPr="00116B2E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14:paraId="72C3A0F2" w14:textId="6082222D" w:rsidR="002F7DB9" w:rsidRPr="00471A20" w:rsidRDefault="002F7DB9" w:rsidP="002F7DB9">
            <w:pPr>
              <w:pStyle w:val="a3"/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0.39</w:t>
            </w:r>
          </w:p>
        </w:tc>
        <w:tc>
          <w:tcPr>
            <w:tcW w:w="480" w:type="dxa"/>
          </w:tcPr>
          <w:p w14:paraId="56025FB2" w14:textId="1225804F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14:paraId="341E0C34" w14:textId="08765A7C" w:rsidR="002F7DB9" w:rsidRPr="00471A20" w:rsidRDefault="002F7DB9" w:rsidP="002F7DB9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0.06</w:t>
            </w:r>
          </w:p>
        </w:tc>
        <w:tc>
          <w:tcPr>
            <w:tcW w:w="452" w:type="dxa"/>
            <w:gridSpan w:val="2"/>
          </w:tcPr>
          <w:p w14:paraId="7FC6E6E0" w14:textId="48109B62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14:paraId="0C94243A" w14:textId="067FFDA4" w:rsidR="002F7DB9" w:rsidRPr="00471A20" w:rsidRDefault="002F7DB9" w:rsidP="002F7DB9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0.5</w:t>
            </w:r>
          </w:p>
        </w:tc>
        <w:tc>
          <w:tcPr>
            <w:tcW w:w="396" w:type="dxa"/>
          </w:tcPr>
          <w:p w14:paraId="2A3E7A7F" w14:textId="5BD1D61A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</w:rPr>
              <w:t>d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14:paraId="39EE212B" w14:textId="19FE22EB" w:rsidR="002F7DB9" w:rsidRPr="00471A20" w:rsidRDefault="002F7DB9" w:rsidP="002F7DB9">
            <w:pPr>
              <w:jc w:val="center"/>
              <w:rPr>
                <w:rFonts w:cstheme="minorBidi"/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0.44</w:t>
            </w:r>
          </w:p>
        </w:tc>
      </w:tr>
      <w:tr w:rsidR="00E62634" w:rsidRPr="009D1BD7" w14:paraId="2F48E9ED" w14:textId="77777777" w:rsidTr="00490F9E">
        <w:trPr>
          <w:trHeight w:val="380"/>
        </w:trPr>
        <w:tc>
          <w:tcPr>
            <w:tcW w:w="573" w:type="dxa"/>
            <w:shd w:val="clear" w:color="auto" w:fill="A6A6A6"/>
          </w:tcPr>
          <w:p w14:paraId="38B71B9B" w14:textId="77777777" w:rsidR="00E62634" w:rsidRPr="00116B2E" w:rsidRDefault="00D73453" w:rsidP="00990574">
            <w:pPr>
              <w:pStyle w:val="a3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14</w:t>
            </w:r>
          </w:p>
        </w:tc>
        <w:tc>
          <w:tcPr>
            <w:tcW w:w="9912" w:type="dxa"/>
            <w:gridSpan w:val="9"/>
          </w:tcPr>
          <w:p w14:paraId="63AAECBD" w14:textId="7FDD27EC" w:rsidR="00E62634" w:rsidRPr="00471A20" w:rsidRDefault="004F64D7" w:rsidP="008C226B">
            <w:pPr>
              <w:pStyle w:val="a3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36"/>
                      <w:szCs w:val="36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36"/>
                      <w:szCs w:val="36"/>
                    </w:rPr>
                    <m:t>csc</m:t>
                  </m:r>
                </m:fName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36"/>
                          <w:szCs w:val="36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</w:rPr>
                        <m:t>5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36"/>
                          <w:szCs w:val="36"/>
                        </w:rPr>
                        <m:t>6</m:t>
                      </m:r>
                    </m:den>
                  </m:f>
                </m:e>
              </m:func>
            </m:oMath>
            <w:r w:rsidR="002F7DB9" w:rsidRPr="00471A20">
              <w:rPr>
                <w:rFonts w:hint="cs"/>
                <w:b/>
                <w:bCs/>
                <w:sz w:val="36"/>
                <w:szCs w:val="36"/>
                <w:rtl/>
              </w:rPr>
              <w:t xml:space="preserve">  </w:t>
            </w:r>
            <w:r w:rsidR="002F7DB9" w:rsidRPr="00471A20">
              <w:rPr>
                <w:rFonts w:hint="cs"/>
                <w:b/>
                <w:bCs/>
                <w:sz w:val="28"/>
                <w:szCs w:val="28"/>
                <w:rtl/>
              </w:rPr>
              <w:t>يساوي</w:t>
            </w:r>
          </w:p>
        </w:tc>
      </w:tr>
      <w:tr w:rsidR="002F7DB9" w:rsidRPr="009D1BD7" w14:paraId="5DFA4B1D" w14:textId="77777777" w:rsidTr="00490F9E">
        <w:trPr>
          <w:trHeight w:val="437"/>
        </w:trPr>
        <w:tc>
          <w:tcPr>
            <w:tcW w:w="573" w:type="dxa"/>
          </w:tcPr>
          <w:p w14:paraId="1B42E5B8" w14:textId="77777777" w:rsidR="002F7DB9" w:rsidRPr="00116B2E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14:paraId="7073754B" w14:textId="10E3CED2" w:rsidR="002F7DB9" w:rsidRPr="00471A20" w:rsidRDefault="004F64D7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80" w:type="dxa"/>
          </w:tcPr>
          <w:p w14:paraId="1867B9F5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14:paraId="5E559B48" w14:textId="7B6CB649" w:rsidR="002F7DB9" w:rsidRPr="00471A20" w:rsidRDefault="004F64D7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  <w:tc>
          <w:tcPr>
            <w:tcW w:w="452" w:type="dxa"/>
            <w:gridSpan w:val="2"/>
          </w:tcPr>
          <w:p w14:paraId="15330A9A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14:paraId="622A6992" w14:textId="42EC7093" w:rsidR="002F7DB9" w:rsidRPr="00471A20" w:rsidRDefault="004F64D7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396" w:type="dxa"/>
          </w:tcPr>
          <w:p w14:paraId="1020E5A7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  <w:sz w:val="22"/>
                <w:szCs w:val="22"/>
              </w:rPr>
              <w:t>d</w:t>
            </w:r>
            <w:r w:rsidRPr="00471A20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12" w:type="dxa"/>
          </w:tcPr>
          <w:p w14:paraId="5916E273" w14:textId="4D42774B" w:rsidR="002F7DB9" w:rsidRPr="00471A20" w:rsidRDefault="00471A20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oMath>
            </m:oMathPara>
          </w:p>
        </w:tc>
      </w:tr>
      <w:tr w:rsidR="002F7DB9" w:rsidRPr="009D1BD7" w14:paraId="02E4941B" w14:textId="77777777" w:rsidTr="00490F9E">
        <w:trPr>
          <w:trHeight w:val="437"/>
        </w:trPr>
        <w:tc>
          <w:tcPr>
            <w:tcW w:w="573" w:type="dxa"/>
            <w:shd w:val="clear" w:color="auto" w:fill="A6A6A6" w:themeFill="background1" w:themeFillShade="A6"/>
          </w:tcPr>
          <w:p w14:paraId="6620829B" w14:textId="77777777" w:rsidR="002F7DB9" w:rsidRPr="00BD0E56" w:rsidRDefault="002F7DB9" w:rsidP="002F7DB9">
            <w:pPr>
              <w:pStyle w:val="a3"/>
              <w:rPr>
                <w:b/>
                <w:bCs/>
                <w:sz w:val="28"/>
                <w:szCs w:val="28"/>
                <w:rtl/>
              </w:rPr>
            </w:pPr>
            <w:r>
              <w:rPr>
                <w:b/>
                <w:bCs/>
                <w:sz w:val="28"/>
                <w:szCs w:val="28"/>
              </w:rPr>
              <w:t>15</w:t>
            </w:r>
          </w:p>
        </w:tc>
        <w:tc>
          <w:tcPr>
            <w:tcW w:w="9912" w:type="dxa"/>
            <w:gridSpan w:val="9"/>
          </w:tcPr>
          <w:p w14:paraId="083F63CE" w14:textId="77777777" w:rsidR="002F7DB9" w:rsidRPr="00471A20" w:rsidRDefault="002F7DB9" w:rsidP="002F7DB9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رسمت دائرة نصف قطرها </w:t>
            </w:r>
            <w:r w:rsidRPr="00471A20">
              <w:rPr>
                <w:b/>
                <w:bCs/>
                <w:sz w:val="28"/>
                <w:szCs w:val="28"/>
              </w:rPr>
              <w:t xml:space="preserve">3 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وحدات داخل مربع طول ضلعه </w:t>
            </w:r>
            <w:r w:rsidRPr="00471A20">
              <w:rPr>
                <w:b/>
                <w:bCs/>
                <w:sz w:val="28"/>
                <w:szCs w:val="28"/>
              </w:rPr>
              <w:t>9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وحدات و اختيرت نقطة عشوائيا داخل المربع فإن احتمال وقوعها داخل الدائرة  يكون </w:t>
            </w:r>
          </w:p>
        </w:tc>
      </w:tr>
      <w:tr w:rsidR="002F7DB9" w:rsidRPr="009D1BD7" w14:paraId="03CE7080" w14:textId="77777777" w:rsidTr="00490F9E">
        <w:trPr>
          <w:trHeight w:val="437"/>
        </w:trPr>
        <w:tc>
          <w:tcPr>
            <w:tcW w:w="573" w:type="dxa"/>
          </w:tcPr>
          <w:p w14:paraId="1612811D" w14:textId="77777777" w:rsidR="002F7DB9" w:rsidRPr="00814D8D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</w:rPr>
            </w:pPr>
            <w:r>
              <w:rPr>
                <w:rFonts w:cs="Al-KsorZulfiMath"/>
                <w:b/>
                <w:sz w:val="28"/>
                <w:szCs w:val="28"/>
              </w:rPr>
              <w:t>a</w:t>
            </w:r>
            <w:r w:rsidRPr="00A846B8">
              <w:rPr>
                <w:rFonts w:cs="Al-KsorZulfiMath" w:hint="cs"/>
                <w:b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14:paraId="5EEFFCF1" w14:textId="77777777" w:rsidR="002F7DB9" w:rsidRPr="00471A20" w:rsidRDefault="002F7DB9" w:rsidP="002F7DB9">
            <w:pPr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24"/>
              </w:rPr>
            </w:r>
            <w:r w:rsidR="004F64D7" w:rsidRPr="00471A20">
              <w:rPr>
                <w:b/>
                <w:bCs/>
                <w:noProof/>
                <w:position w:val="-24"/>
              </w:rPr>
              <w:object w:dxaOrig="260" w:dyaOrig="620" w14:anchorId="55625233">
                <v:shape id="_x0000_i1041" type="#_x0000_t75" style="width:13.3pt;height:31pt" o:ole="">
                  <v:imagedata r:id="rId40" o:title=""/>
                </v:shape>
                <o:OLEObject Type="Embed" ProgID="Equation.DSMT4" ShapeID="_x0000_i1041" DrawAspect="Content" ObjectID="_1746867244" r:id="rId41"/>
              </w:object>
            </w:r>
          </w:p>
        </w:tc>
        <w:tc>
          <w:tcPr>
            <w:tcW w:w="480" w:type="dxa"/>
          </w:tcPr>
          <w:p w14:paraId="37C79E5D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14:paraId="00133672" w14:textId="77777777" w:rsidR="002F7DB9" w:rsidRPr="00471A20" w:rsidRDefault="002F7DB9" w:rsidP="002F7DB9">
            <w:pPr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sz w:val="28"/>
                <w:szCs w:val="28"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24"/>
              </w:rPr>
            </w:r>
            <w:r w:rsidR="004F64D7" w:rsidRPr="00471A20">
              <w:rPr>
                <w:b/>
                <w:bCs/>
                <w:noProof/>
                <w:position w:val="-24"/>
              </w:rPr>
              <w:object w:dxaOrig="260" w:dyaOrig="620" w14:anchorId="37F85DF2">
                <v:shape id="_x0000_i1042" type="#_x0000_t75" style="width:13.3pt;height:31pt" o:ole="">
                  <v:imagedata r:id="rId42" o:title=""/>
                </v:shape>
                <o:OLEObject Type="Embed" ProgID="Equation.DSMT4" ShapeID="_x0000_i1042" DrawAspect="Content" ObjectID="_1746867245" r:id="rId43"/>
              </w:object>
            </w:r>
          </w:p>
        </w:tc>
        <w:tc>
          <w:tcPr>
            <w:tcW w:w="452" w:type="dxa"/>
            <w:gridSpan w:val="2"/>
          </w:tcPr>
          <w:p w14:paraId="7C1C7306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14:paraId="6A75B58C" w14:textId="77777777" w:rsidR="002F7DB9" w:rsidRPr="00471A20" w:rsidRDefault="004F64D7" w:rsidP="002F7DB9">
            <w:pPr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noProof/>
                <w:position w:val="-24"/>
              </w:rPr>
            </w:r>
            <w:r w:rsidR="004F64D7" w:rsidRPr="00471A20">
              <w:rPr>
                <w:b/>
                <w:bCs/>
                <w:noProof/>
                <w:position w:val="-24"/>
              </w:rPr>
              <w:object w:dxaOrig="220" w:dyaOrig="620" w14:anchorId="4E38EA93">
                <v:shape id="_x0000_i1043" type="#_x0000_t75" style="width:11.1pt;height:31pt" o:ole="">
                  <v:imagedata r:id="rId44" o:title=""/>
                </v:shape>
                <o:OLEObject Type="Embed" ProgID="Equation.DSMT4" ShapeID="_x0000_i1043" DrawAspect="Content" ObjectID="_1746867246" r:id="rId45"/>
              </w:object>
            </w:r>
            <w:r w:rsidR="002F7DB9" w:rsidRPr="00471A20">
              <w:rPr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96" w:type="dxa"/>
          </w:tcPr>
          <w:p w14:paraId="40C2B9F7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</w:rPr>
              <w:t>d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14:paraId="0965071C" w14:textId="77777777" w:rsidR="002F7DB9" w:rsidRPr="00471A20" w:rsidRDefault="002F7DB9" w:rsidP="002F7DB9">
            <w:pPr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sz w:val="28"/>
                <w:szCs w:val="28"/>
              </w:rPr>
              <w:t xml:space="preserve"> </w:t>
            </w:r>
            <w:r w:rsidR="004F64D7" w:rsidRPr="00471A20">
              <w:rPr>
                <w:b/>
                <w:bCs/>
                <w:noProof/>
                <w:position w:val="-24"/>
              </w:rPr>
            </w:r>
            <w:r w:rsidR="004F64D7" w:rsidRPr="00471A20">
              <w:rPr>
                <w:b/>
                <w:bCs/>
                <w:noProof/>
                <w:position w:val="-24"/>
              </w:rPr>
              <w:object w:dxaOrig="220" w:dyaOrig="620" w14:anchorId="788BE530">
                <v:shape id="_x0000_i1044" type="#_x0000_t75" style="width:11.1pt;height:31pt" o:ole="">
                  <v:imagedata r:id="rId46" o:title=""/>
                </v:shape>
                <o:OLEObject Type="Embed" ProgID="Equation.DSMT4" ShapeID="_x0000_i1044" DrawAspect="Content" ObjectID="_1746867247" r:id="rId47"/>
              </w:object>
            </w:r>
          </w:p>
        </w:tc>
      </w:tr>
      <w:tr w:rsidR="002F7DB9" w:rsidRPr="009D1BD7" w14:paraId="4B707E70" w14:textId="77777777" w:rsidTr="00490F9E">
        <w:trPr>
          <w:trHeight w:val="399"/>
        </w:trPr>
        <w:tc>
          <w:tcPr>
            <w:tcW w:w="573" w:type="dxa"/>
            <w:shd w:val="clear" w:color="auto" w:fill="A6A6A6" w:themeFill="background1" w:themeFillShade="A6"/>
          </w:tcPr>
          <w:p w14:paraId="21BEA23D" w14:textId="77777777" w:rsidR="002F7DB9" w:rsidRPr="00116B2E" w:rsidRDefault="002F7DB9" w:rsidP="002F7DB9">
            <w:pPr>
              <w:pStyle w:val="a3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>
              <w:rPr>
                <w:rFonts w:cs="Al-KsorZulfiMath"/>
                <w:b/>
                <w:bCs/>
                <w:sz w:val="28"/>
                <w:szCs w:val="28"/>
              </w:rPr>
              <w:t>16</w:t>
            </w:r>
          </w:p>
        </w:tc>
        <w:tc>
          <w:tcPr>
            <w:tcW w:w="9912" w:type="dxa"/>
            <w:gridSpan w:val="9"/>
          </w:tcPr>
          <w:p w14:paraId="2962B96E" w14:textId="64BAEA7E" w:rsidR="002F7DB9" w:rsidRPr="00471A20" w:rsidRDefault="004F64D7" w:rsidP="002F7DB9">
            <w:pPr>
              <w:pStyle w:val="a3"/>
              <w:rPr>
                <w:b/>
                <w:bCs/>
                <w:sz w:val="28"/>
                <w:szCs w:val="28"/>
                <w:rtl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5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uncPr>
                        <m:fNam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cos</m:t>
                          </m:r>
                        </m:fName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  <w:sz w:val="28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45</m:t>
                              </m:r>
                            </m:e>
                            <m:sup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°</m:t>
                              </m:r>
                            </m:sup>
                          </m:sSup>
                        </m:e>
                      </m:func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oMath>
            <w:r w:rsidR="002F7DB9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تساوي </w:t>
            </w:r>
          </w:p>
        </w:tc>
      </w:tr>
      <w:tr w:rsidR="002F7DB9" w:rsidRPr="009D1BD7" w14:paraId="6F600854" w14:textId="77777777" w:rsidTr="00F34691">
        <w:trPr>
          <w:trHeight w:val="668"/>
        </w:trPr>
        <w:tc>
          <w:tcPr>
            <w:tcW w:w="573" w:type="dxa"/>
          </w:tcPr>
          <w:p w14:paraId="35AF617C" w14:textId="77777777" w:rsidR="002F7DB9" w:rsidRPr="00116B2E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14:paraId="243BA0E0" w14:textId="5C2C8571" w:rsidR="002F7DB9" w:rsidRPr="00471A20" w:rsidRDefault="00471A20" w:rsidP="002F7DB9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m:oMath>
              <m:r>
                <m:rPr>
                  <m:sty m:val="bi"/>
                </m:rPr>
                <w:rPr>
                  <w:rFonts w:ascii="Cambria Math" w:eastAsia="Calibri" w:hAnsi="Cambria Math" w:cs="Arial"/>
                  <w:sz w:val="28"/>
                  <w:szCs w:val="28"/>
                </w:rPr>
                <m:t>2</m:t>
              </m:r>
            </m:oMath>
            <w:r w:rsidR="002F7DB9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80" w:type="dxa"/>
          </w:tcPr>
          <w:p w14:paraId="1E976826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14:paraId="31834B2E" w14:textId="586E9628" w:rsidR="002F7DB9" w:rsidRPr="00471A20" w:rsidRDefault="00471A20" w:rsidP="002F7DB9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Calibri" w:hAnsi="Cambria Math" w:cs="Arial"/>
                    <w:sz w:val="28"/>
                    <w:szCs w:val="28"/>
                  </w:rPr>
                  <m:t>1</m:t>
                </m:r>
              </m:oMath>
            </m:oMathPara>
          </w:p>
        </w:tc>
        <w:tc>
          <w:tcPr>
            <w:tcW w:w="452" w:type="dxa"/>
            <w:gridSpan w:val="2"/>
          </w:tcPr>
          <w:p w14:paraId="14E7E13B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14:paraId="1EB84CC8" w14:textId="39C095C1" w:rsidR="002F7DB9" w:rsidRPr="00471A20" w:rsidRDefault="004F64D7" w:rsidP="002F7DB9">
            <w:pPr>
              <w:pStyle w:val="a3"/>
              <w:jc w:val="center"/>
              <w:rPr>
                <w:b/>
                <w:bCs/>
                <w:i/>
                <w:sz w:val="28"/>
                <w:szCs w:val="28"/>
                <w:rtl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b/>
                        <w:bCs/>
                        <w:sz w:val="28"/>
                        <w:szCs w:val="28"/>
                      </w:rPr>
                    </m:ctrlPr>
                  </m:radPr>
                  <m:deg/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e>
                </m:rad>
              </m:oMath>
            </m:oMathPara>
          </w:p>
        </w:tc>
        <w:tc>
          <w:tcPr>
            <w:tcW w:w="396" w:type="dxa"/>
          </w:tcPr>
          <w:p w14:paraId="1F665EEA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  <w:sz w:val="22"/>
                <w:szCs w:val="22"/>
              </w:rPr>
              <w:t>d</w:t>
            </w:r>
            <w:r w:rsidRPr="00471A20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12" w:type="dxa"/>
          </w:tcPr>
          <w:p w14:paraId="3553EAB6" w14:textId="716357E0" w:rsidR="002F7DB9" w:rsidRPr="00471A20" w:rsidRDefault="004F64D7" w:rsidP="002F7DB9">
            <w:pPr>
              <w:pStyle w:val="a3"/>
              <w:jc w:val="center"/>
              <w:rPr>
                <w:b/>
                <w:bCs/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8"/>
                            <w:szCs w:val="28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e>
                    </m:rad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</m:t>
                    </m:r>
                  </m:den>
                </m:f>
              </m:oMath>
            </m:oMathPara>
          </w:p>
        </w:tc>
      </w:tr>
      <w:tr w:rsidR="002F7DB9" w:rsidRPr="009D1BD7" w14:paraId="2333EED2" w14:textId="77777777" w:rsidTr="00EB1857">
        <w:trPr>
          <w:trHeight w:val="1010"/>
        </w:trPr>
        <w:tc>
          <w:tcPr>
            <w:tcW w:w="573" w:type="dxa"/>
            <w:shd w:val="clear" w:color="auto" w:fill="A6A6A6" w:themeFill="background1" w:themeFillShade="A6"/>
          </w:tcPr>
          <w:p w14:paraId="522C71E8" w14:textId="77777777" w:rsidR="002F7DB9" w:rsidRPr="00116B2E" w:rsidRDefault="002F7DB9" w:rsidP="002F7DB9">
            <w:pPr>
              <w:pStyle w:val="a3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>
              <w:rPr>
                <w:rFonts w:cs="Al-KsorZulfiMath"/>
                <w:b/>
                <w:bCs/>
                <w:sz w:val="28"/>
                <w:szCs w:val="28"/>
              </w:rPr>
              <w:t>17</w:t>
            </w:r>
          </w:p>
        </w:tc>
        <w:tc>
          <w:tcPr>
            <w:tcW w:w="9912" w:type="dxa"/>
            <w:gridSpan w:val="9"/>
          </w:tcPr>
          <w:p w14:paraId="1A6FFDC5" w14:textId="711BCB75" w:rsidR="002F7DB9" w:rsidRPr="00471A20" w:rsidRDefault="002F7DB9" w:rsidP="002F7DB9">
            <w:pPr>
              <w:rPr>
                <w:b/>
                <w:bCs/>
                <w:sz w:val="28"/>
                <w:szCs w:val="28"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اذا كان احتمال ان يصيب صياد هدف ما </w:t>
            </w:r>
            <w:r w:rsidRPr="00471A20">
              <w:rPr>
                <w:b/>
                <w:bCs/>
                <w:sz w:val="28"/>
                <w:szCs w:val="28"/>
              </w:rPr>
              <w:t>0.5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و احتمال ان يصيب صياد اخر نفس الهدف هو </w:t>
            </w:r>
            <w:r w:rsidRPr="00471A20">
              <w:rPr>
                <w:b/>
                <w:bCs/>
                <w:sz w:val="28"/>
                <w:szCs w:val="28"/>
              </w:rPr>
              <w:t>0.6</w:t>
            </w:r>
          </w:p>
          <w:p w14:paraId="11B9E286" w14:textId="556725A3" w:rsidR="002F7DB9" w:rsidRPr="00471A20" w:rsidRDefault="002F7DB9" w:rsidP="002F7DB9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و احتمال ان يصيبه الاثنان معا هو </w:t>
            </w:r>
            <w:r w:rsidRPr="00471A20">
              <w:rPr>
                <w:b/>
                <w:bCs/>
                <w:sz w:val="28"/>
                <w:szCs w:val="28"/>
              </w:rPr>
              <w:t>0.3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فإن احتمال ان يصيبه الصياد الاول أو الثاني هو</w:t>
            </w:r>
          </w:p>
        </w:tc>
      </w:tr>
      <w:tr w:rsidR="002F7DB9" w:rsidRPr="009D1BD7" w14:paraId="0B11ACCE" w14:textId="77777777" w:rsidTr="00490F9E">
        <w:trPr>
          <w:trHeight w:val="437"/>
        </w:trPr>
        <w:tc>
          <w:tcPr>
            <w:tcW w:w="573" w:type="dxa"/>
          </w:tcPr>
          <w:p w14:paraId="1A5DB45A" w14:textId="77777777" w:rsidR="002F7DB9" w:rsidRPr="00116B2E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14:paraId="17DC8DCE" w14:textId="241B3FA5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1.1</w:t>
            </w:r>
          </w:p>
        </w:tc>
        <w:tc>
          <w:tcPr>
            <w:tcW w:w="480" w:type="dxa"/>
          </w:tcPr>
          <w:p w14:paraId="0338D8A7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14:paraId="36DC36B7" w14:textId="6CE991AF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sz w:val="28"/>
                <w:szCs w:val="28"/>
              </w:rPr>
              <w:t>0.8</w:t>
            </w:r>
          </w:p>
        </w:tc>
        <w:tc>
          <w:tcPr>
            <w:tcW w:w="452" w:type="dxa"/>
            <w:gridSpan w:val="2"/>
          </w:tcPr>
          <w:p w14:paraId="392BDF3A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14:paraId="631F8F42" w14:textId="2612237F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0.9</w:t>
            </w:r>
          </w:p>
        </w:tc>
        <w:tc>
          <w:tcPr>
            <w:tcW w:w="396" w:type="dxa"/>
          </w:tcPr>
          <w:p w14:paraId="4CC7B2FD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  <w:sz w:val="22"/>
                <w:szCs w:val="22"/>
              </w:rPr>
              <w:t>d</w:t>
            </w:r>
            <w:r w:rsidRPr="00471A20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12" w:type="dxa"/>
          </w:tcPr>
          <w:p w14:paraId="242A6FD9" w14:textId="6E594C7B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1</w:t>
            </w:r>
          </w:p>
        </w:tc>
      </w:tr>
      <w:tr w:rsidR="002F7DB9" w:rsidRPr="009D1BD7" w14:paraId="0AB7B6C9" w14:textId="77777777" w:rsidTr="00490F9E">
        <w:trPr>
          <w:trHeight w:val="437"/>
        </w:trPr>
        <w:tc>
          <w:tcPr>
            <w:tcW w:w="573" w:type="dxa"/>
            <w:shd w:val="clear" w:color="auto" w:fill="A6A6A6" w:themeFill="background1" w:themeFillShade="A6"/>
          </w:tcPr>
          <w:p w14:paraId="401F0D90" w14:textId="77777777" w:rsidR="002F7DB9" w:rsidRPr="00116B2E" w:rsidRDefault="002F7DB9" w:rsidP="002F7DB9">
            <w:pPr>
              <w:pStyle w:val="a3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>
              <w:rPr>
                <w:rFonts w:cs="Al-KsorZulfiMath"/>
                <w:b/>
                <w:bCs/>
                <w:sz w:val="28"/>
                <w:szCs w:val="28"/>
              </w:rPr>
              <w:t>18</w:t>
            </w:r>
          </w:p>
        </w:tc>
        <w:tc>
          <w:tcPr>
            <w:tcW w:w="9912" w:type="dxa"/>
            <w:gridSpan w:val="9"/>
          </w:tcPr>
          <w:p w14:paraId="02582608" w14:textId="3B742626" w:rsidR="002F7DB9" w:rsidRPr="00471A20" w:rsidRDefault="002F7DB9" w:rsidP="002F7DB9">
            <w:pPr>
              <w:pStyle w:val="a3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طول الدورة للدالة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sc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θ</m:t>
                  </m:r>
                </m:e>
              </m:func>
            </m:oMath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يكون</w:t>
            </w:r>
          </w:p>
        </w:tc>
      </w:tr>
      <w:tr w:rsidR="002F7DB9" w:rsidRPr="009D1BD7" w14:paraId="705DC975" w14:textId="77777777" w:rsidTr="00490F9E">
        <w:trPr>
          <w:trHeight w:val="437"/>
        </w:trPr>
        <w:tc>
          <w:tcPr>
            <w:tcW w:w="573" w:type="dxa"/>
          </w:tcPr>
          <w:p w14:paraId="44EBE123" w14:textId="77777777" w:rsidR="002F7DB9" w:rsidRPr="00116B2E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14:paraId="2828DB51" w14:textId="11BAC15B" w:rsidR="002F7DB9" w:rsidRPr="00471A20" w:rsidRDefault="004F64D7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36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480" w:type="dxa"/>
          </w:tcPr>
          <w:p w14:paraId="4272744A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14:paraId="3BE407C3" w14:textId="194ACF11" w:rsidR="002F7DB9" w:rsidRPr="00471A20" w:rsidRDefault="004F64D7" w:rsidP="002F7DB9">
            <w:pPr>
              <w:jc w:val="center"/>
              <w:rPr>
                <w:b/>
                <w:bCs/>
                <w:i/>
                <w:sz w:val="28"/>
                <w:szCs w:val="28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18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452" w:type="dxa"/>
            <w:gridSpan w:val="2"/>
          </w:tcPr>
          <w:p w14:paraId="360A8541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14:paraId="4CA6D80B" w14:textId="4C0C71BA" w:rsidR="002F7DB9" w:rsidRPr="00471A20" w:rsidRDefault="004F64D7" w:rsidP="002F7DB9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9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  <w:tc>
          <w:tcPr>
            <w:tcW w:w="396" w:type="dxa"/>
          </w:tcPr>
          <w:p w14:paraId="37BAF823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  <w:sz w:val="22"/>
                <w:szCs w:val="22"/>
              </w:rPr>
              <w:t>d</w:t>
            </w:r>
            <w:r w:rsidRPr="00471A20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12" w:type="dxa"/>
          </w:tcPr>
          <w:p w14:paraId="1ACE1DE6" w14:textId="041738C8" w:rsidR="002F7DB9" w:rsidRPr="00471A20" w:rsidRDefault="004F64D7" w:rsidP="002F7DB9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270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°</m:t>
                    </m:r>
                  </m:sup>
                </m:sSup>
              </m:oMath>
            </m:oMathPara>
          </w:p>
        </w:tc>
      </w:tr>
      <w:tr w:rsidR="002F7DB9" w:rsidRPr="009D1BD7" w14:paraId="2E8199C0" w14:textId="77777777" w:rsidTr="00490F9E">
        <w:trPr>
          <w:trHeight w:val="437"/>
        </w:trPr>
        <w:tc>
          <w:tcPr>
            <w:tcW w:w="573" w:type="dxa"/>
            <w:shd w:val="clear" w:color="auto" w:fill="A6A6A6" w:themeFill="background1" w:themeFillShade="A6"/>
          </w:tcPr>
          <w:p w14:paraId="59068397" w14:textId="77777777" w:rsidR="002F7DB9" w:rsidRPr="00116B2E" w:rsidRDefault="002F7DB9" w:rsidP="002F7DB9">
            <w:pPr>
              <w:pStyle w:val="a3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>
              <w:rPr>
                <w:rFonts w:cs="Al-KsorZulfiMath"/>
                <w:b/>
                <w:bCs/>
                <w:sz w:val="28"/>
                <w:szCs w:val="28"/>
              </w:rPr>
              <w:t>19</w:t>
            </w:r>
          </w:p>
        </w:tc>
        <w:tc>
          <w:tcPr>
            <w:tcW w:w="9912" w:type="dxa"/>
            <w:gridSpan w:val="9"/>
          </w:tcPr>
          <w:p w14:paraId="69F31BE2" w14:textId="77777777" w:rsidR="002F7DB9" w:rsidRPr="00471A20" w:rsidRDefault="004F64D7" w:rsidP="002F7DB9">
            <w:pPr>
              <w:pStyle w:val="a3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noProof/>
                <w:position w:val="-12"/>
              </w:rPr>
            </w:r>
            <w:r w:rsidR="004F64D7" w:rsidRPr="00471A20">
              <w:rPr>
                <w:b/>
                <w:bCs/>
                <w:noProof/>
                <w:position w:val="-12"/>
              </w:rPr>
              <w:object w:dxaOrig="700" w:dyaOrig="380" w14:anchorId="1521837F">
                <v:shape id="_x0000_i1045" type="#_x0000_t75" style="width:34.3pt;height:18.3pt" o:ole="">
                  <v:imagedata r:id="rId48" o:title=""/>
                </v:shape>
                <o:OLEObject Type="Embed" ProgID="Equation.DSMT4" ShapeID="_x0000_i1045" DrawAspect="Content" ObjectID="_1746867248" r:id="rId49"/>
              </w:object>
            </w:r>
          </w:p>
        </w:tc>
      </w:tr>
      <w:tr w:rsidR="002F7DB9" w:rsidRPr="009D1BD7" w14:paraId="54C5787A" w14:textId="77777777" w:rsidTr="00490F9E">
        <w:trPr>
          <w:trHeight w:val="417"/>
        </w:trPr>
        <w:tc>
          <w:tcPr>
            <w:tcW w:w="573" w:type="dxa"/>
          </w:tcPr>
          <w:p w14:paraId="3CF41CC3" w14:textId="77777777" w:rsidR="002F7DB9" w:rsidRPr="00116B2E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14:paraId="7C003FA6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sz w:val="28"/>
                <w:szCs w:val="28"/>
              </w:rPr>
              <w:t>2520</w:t>
            </w:r>
          </w:p>
        </w:tc>
        <w:tc>
          <w:tcPr>
            <w:tcW w:w="480" w:type="dxa"/>
          </w:tcPr>
          <w:p w14:paraId="3096C934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14:paraId="23B19A26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21</w:t>
            </w:r>
          </w:p>
        </w:tc>
        <w:tc>
          <w:tcPr>
            <w:tcW w:w="452" w:type="dxa"/>
            <w:gridSpan w:val="2"/>
          </w:tcPr>
          <w:p w14:paraId="6F735781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14:paraId="36F0D671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35</w:t>
            </w:r>
          </w:p>
        </w:tc>
        <w:tc>
          <w:tcPr>
            <w:tcW w:w="396" w:type="dxa"/>
          </w:tcPr>
          <w:p w14:paraId="505F7A27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  <w:sz w:val="22"/>
                <w:szCs w:val="22"/>
              </w:rPr>
              <w:t>d</w:t>
            </w:r>
            <w:r w:rsidRPr="00471A20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12" w:type="dxa"/>
          </w:tcPr>
          <w:p w14:paraId="79DE007B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67</w:t>
            </w:r>
          </w:p>
        </w:tc>
      </w:tr>
      <w:tr w:rsidR="002F7DB9" w:rsidRPr="009D1BD7" w14:paraId="5A3141E1" w14:textId="77777777" w:rsidTr="00490F9E">
        <w:trPr>
          <w:trHeight w:val="437"/>
        </w:trPr>
        <w:tc>
          <w:tcPr>
            <w:tcW w:w="573" w:type="dxa"/>
            <w:shd w:val="clear" w:color="auto" w:fill="A6A6A6" w:themeFill="background1" w:themeFillShade="A6"/>
          </w:tcPr>
          <w:p w14:paraId="36ABBBA9" w14:textId="77777777" w:rsidR="002F7DB9" w:rsidRPr="00116B2E" w:rsidRDefault="002F7DB9" w:rsidP="002F7DB9">
            <w:pPr>
              <w:pStyle w:val="a3"/>
              <w:jc w:val="center"/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cs="Al-KsorZulfiMath"/>
                <w:b/>
                <w:bCs/>
                <w:sz w:val="28"/>
                <w:szCs w:val="28"/>
              </w:rPr>
              <w:t>20</w:t>
            </w:r>
          </w:p>
        </w:tc>
        <w:tc>
          <w:tcPr>
            <w:tcW w:w="9912" w:type="dxa"/>
            <w:gridSpan w:val="9"/>
          </w:tcPr>
          <w:p w14:paraId="754B05FA" w14:textId="24C97B5B" w:rsidR="002F7DB9" w:rsidRPr="00471A20" w:rsidRDefault="00CA3BFC" w:rsidP="002F7DB9">
            <w:pPr>
              <w:pStyle w:val="a3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من </w:t>
            </w:r>
            <w:r w:rsidRPr="00471A20">
              <w:rPr>
                <w:b/>
                <w:bCs/>
                <w:sz w:val="28"/>
                <w:szCs w:val="28"/>
              </w:rPr>
              <w:t xml:space="preserve">10 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اعضاء مجلس ادارة شركة يراد اختيار رئيس و نائب رئيس و امين سر فإن عدد طرق الاختيار يكون</w:t>
            </w:r>
          </w:p>
        </w:tc>
      </w:tr>
      <w:tr w:rsidR="002F7DB9" w:rsidRPr="009D1BD7" w14:paraId="09A9766C" w14:textId="77777777" w:rsidTr="00490F9E">
        <w:trPr>
          <w:trHeight w:val="437"/>
        </w:trPr>
        <w:tc>
          <w:tcPr>
            <w:tcW w:w="573" w:type="dxa"/>
          </w:tcPr>
          <w:p w14:paraId="2EB92A88" w14:textId="77777777" w:rsidR="002F7DB9" w:rsidRPr="00116B2E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14:paraId="10A17C6D" w14:textId="2F9B4FD2" w:rsidR="002F7DB9" w:rsidRPr="00471A20" w:rsidRDefault="00CA3BFC" w:rsidP="002F7DB9">
            <w:pPr>
              <w:pStyle w:val="a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position w:val="-14"/>
                <w:sz w:val="28"/>
                <w:szCs w:val="28"/>
              </w:rPr>
              <w:t>720</w:t>
            </w:r>
          </w:p>
        </w:tc>
        <w:tc>
          <w:tcPr>
            <w:tcW w:w="480" w:type="dxa"/>
          </w:tcPr>
          <w:p w14:paraId="1E2F0CFC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14:paraId="0E11D98B" w14:textId="43E3324C" w:rsidR="002F7DB9" w:rsidRPr="00471A20" w:rsidRDefault="00CA3BFC" w:rsidP="002F7DB9">
            <w:pPr>
              <w:pStyle w:val="a3"/>
              <w:bidi w:val="0"/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position w:val="-14"/>
                <w:sz w:val="28"/>
                <w:szCs w:val="28"/>
              </w:rPr>
              <w:t>120</w:t>
            </w:r>
          </w:p>
        </w:tc>
        <w:tc>
          <w:tcPr>
            <w:tcW w:w="452" w:type="dxa"/>
            <w:gridSpan w:val="2"/>
          </w:tcPr>
          <w:p w14:paraId="5DD37399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14:paraId="1406A713" w14:textId="0851A410" w:rsidR="002F7DB9" w:rsidRPr="00471A20" w:rsidRDefault="00CA3BFC" w:rsidP="002F7DB9">
            <w:pPr>
              <w:pStyle w:val="a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position w:val="-14"/>
                <w:sz w:val="28"/>
                <w:szCs w:val="28"/>
              </w:rPr>
              <w:t>10</w:t>
            </w:r>
          </w:p>
        </w:tc>
        <w:tc>
          <w:tcPr>
            <w:tcW w:w="396" w:type="dxa"/>
          </w:tcPr>
          <w:p w14:paraId="5E444C5B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  <w:sz w:val="22"/>
                <w:szCs w:val="22"/>
              </w:rPr>
              <w:t>d</w:t>
            </w:r>
            <w:r w:rsidRPr="00471A20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12" w:type="dxa"/>
          </w:tcPr>
          <w:p w14:paraId="7D3231B2" w14:textId="1E697256" w:rsidR="002F7DB9" w:rsidRPr="00471A20" w:rsidRDefault="00CA3BFC" w:rsidP="002F7DB9">
            <w:pPr>
              <w:pStyle w:val="a3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position w:val="-14"/>
                <w:sz w:val="28"/>
                <w:szCs w:val="28"/>
              </w:rPr>
              <w:t>30</w:t>
            </w:r>
          </w:p>
        </w:tc>
      </w:tr>
      <w:tr w:rsidR="002F7DB9" w:rsidRPr="009D1BD7" w14:paraId="1E3C0D80" w14:textId="77777777" w:rsidTr="00490F9E">
        <w:trPr>
          <w:trHeight w:val="683"/>
        </w:trPr>
        <w:tc>
          <w:tcPr>
            <w:tcW w:w="573" w:type="dxa"/>
            <w:shd w:val="clear" w:color="auto" w:fill="A6A6A6" w:themeFill="background1" w:themeFillShade="A6"/>
          </w:tcPr>
          <w:p w14:paraId="4530D158" w14:textId="77777777" w:rsidR="002F7DB9" w:rsidRPr="00116B2E" w:rsidRDefault="002F7DB9" w:rsidP="002F7DB9">
            <w:pPr>
              <w:pStyle w:val="a3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>
              <w:rPr>
                <w:rFonts w:cs="Al-KsorZulfiMath"/>
                <w:b/>
                <w:bCs/>
                <w:sz w:val="28"/>
                <w:szCs w:val="28"/>
              </w:rPr>
              <w:t>21</w:t>
            </w:r>
          </w:p>
        </w:tc>
        <w:tc>
          <w:tcPr>
            <w:tcW w:w="9912" w:type="dxa"/>
            <w:gridSpan w:val="9"/>
          </w:tcPr>
          <w:p w14:paraId="7CDBFB13" w14:textId="77777777" w:rsidR="002F7DB9" w:rsidRPr="00471A20" w:rsidRDefault="004F64D7" w:rsidP="002F7DB9">
            <w:pPr>
              <w:pStyle w:val="a3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noProof/>
                <w:position w:val="-16"/>
              </w:rPr>
            </w:r>
            <w:r w:rsidR="004F64D7" w:rsidRPr="00471A20">
              <w:rPr>
                <w:b/>
                <w:bCs/>
                <w:noProof/>
                <w:position w:val="-16"/>
              </w:rPr>
              <w:object w:dxaOrig="2340" w:dyaOrig="480" w14:anchorId="50BE636D">
                <v:shape id="_x0000_i1046" type="#_x0000_t75" style="width:117.9pt;height:23.3pt" o:ole="">
                  <v:imagedata r:id="rId50" o:title=""/>
                </v:shape>
                <o:OLEObject Type="Embed" ProgID="Equation.DSMT4" ShapeID="_x0000_i1046" DrawAspect="Content" ObjectID="_1746867249" r:id="rId51"/>
              </w:object>
            </w:r>
            <w:r w:rsidR="002F7DB9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</w:tr>
      <w:tr w:rsidR="002F7DB9" w:rsidRPr="009D1BD7" w14:paraId="1158DCCB" w14:textId="77777777" w:rsidTr="00490F9E">
        <w:trPr>
          <w:trHeight w:val="437"/>
        </w:trPr>
        <w:tc>
          <w:tcPr>
            <w:tcW w:w="573" w:type="dxa"/>
          </w:tcPr>
          <w:p w14:paraId="00DEBC40" w14:textId="77777777" w:rsidR="002F7DB9" w:rsidRPr="00116B2E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14:paraId="7BE88111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471A20">
              <w:rPr>
                <w:b/>
                <w:bCs/>
                <w:iCs/>
                <w:sz w:val="28"/>
                <w:szCs w:val="28"/>
              </w:rPr>
              <w:t>2</w:t>
            </w:r>
          </w:p>
        </w:tc>
        <w:tc>
          <w:tcPr>
            <w:tcW w:w="480" w:type="dxa"/>
          </w:tcPr>
          <w:p w14:paraId="21AC749F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14:paraId="7002B81F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1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2" w:type="dxa"/>
            <w:gridSpan w:val="2"/>
          </w:tcPr>
          <w:p w14:paraId="335E7E97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14:paraId="4B2B2E1D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</w:rPr>
            </w:pPr>
            <w:r w:rsidRPr="00471A20">
              <w:rPr>
                <w:b/>
                <w:bCs/>
                <w:sz w:val="28"/>
                <w:szCs w:val="28"/>
              </w:rPr>
              <w:t>0</w:t>
            </w:r>
          </w:p>
        </w:tc>
        <w:tc>
          <w:tcPr>
            <w:tcW w:w="396" w:type="dxa"/>
          </w:tcPr>
          <w:p w14:paraId="5294DE68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2"/>
                <w:szCs w:val="22"/>
                <w:rtl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  <w:sz w:val="22"/>
                <w:szCs w:val="22"/>
              </w:rPr>
              <w:t>d</w:t>
            </w:r>
            <w:r w:rsidRPr="00471A20">
              <w:rPr>
                <w:rFonts w:cs="Al-KsorZulfiMath" w:hint="cs"/>
                <w:b/>
                <w:bCs/>
                <w:sz w:val="22"/>
                <w:szCs w:val="22"/>
                <w:rtl/>
              </w:rPr>
              <w:t>~</w:t>
            </w:r>
          </w:p>
        </w:tc>
        <w:tc>
          <w:tcPr>
            <w:tcW w:w="2012" w:type="dxa"/>
          </w:tcPr>
          <w:p w14:paraId="34252DC0" w14:textId="77777777" w:rsidR="002F7DB9" w:rsidRPr="00471A20" w:rsidRDefault="002F7DB9" w:rsidP="002F7DB9">
            <w:pPr>
              <w:pStyle w:val="a3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 xml:space="preserve"> </w:t>
            </w:r>
            <w:r w:rsidRPr="00471A20">
              <w:rPr>
                <w:rFonts w:cstheme="minorBidi"/>
                <w:b/>
                <w:bCs/>
                <w:sz w:val="28"/>
                <w:szCs w:val="28"/>
              </w:rPr>
              <w:t>-1</w:t>
            </w:r>
          </w:p>
        </w:tc>
      </w:tr>
      <w:tr w:rsidR="00CA3BFC" w:rsidRPr="009D1BD7" w14:paraId="5FFCD352" w14:textId="77777777" w:rsidTr="00490F9E">
        <w:trPr>
          <w:trHeight w:val="323"/>
        </w:trPr>
        <w:tc>
          <w:tcPr>
            <w:tcW w:w="573" w:type="dxa"/>
          </w:tcPr>
          <w:p w14:paraId="191B1A83" w14:textId="77777777" w:rsidR="00CA3BFC" w:rsidRPr="00865DB9" w:rsidRDefault="00CA3BFC" w:rsidP="00CA3BFC">
            <w:pPr>
              <w:pStyle w:val="a3"/>
              <w:rPr>
                <w:b/>
                <w:bCs/>
                <w:sz w:val="28"/>
                <w:szCs w:val="28"/>
                <w:highlight w:val="lightGray"/>
                <w:rtl/>
              </w:rPr>
            </w:pPr>
            <w:r>
              <w:rPr>
                <w:b/>
                <w:bCs/>
                <w:sz w:val="28"/>
                <w:szCs w:val="28"/>
                <w:highlight w:val="lightGray"/>
              </w:rPr>
              <w:t>22</w:t>
            </w:r>
          </w:p>
        </w:tc>
        <w:tc>
          <w:tcPr>
            <w:tcW w:w="9912" w:type="dxa"/>
            <w:gridSpan w:val="9"/>
          </w:tcPr>
          <w:p w14:paraId="3FD4C0FF" w14:textId="1A8A9E9A" w:rsidR="00CA3BFC" w:rsidRPr="00471A20" w:rsidRDefault="00CA3BFC" w:rsidP="00CA3BFC">
            <w:pPr>
              <w:rPr>
                <w:b/>
                <w:bCs/>
                <w:sz w:val="28"/>
                <w:szCs w:val="28"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سعة الدالة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=5</m:t>
              </m:r>
              <m:func>
                <m:func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tan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θ</m:t>
                  </m:r>
                </m:e>
              </m:func>
            </m:oMath>
          </w:p>
        </w:tc>
      </w:tr>
      <w:tr w:rsidR="002F7DB9" w:rsidRPr="009D1BD7" w14:paraId="62587422" w14:textId="77777777" w:rsidTr="00490F9E">
        <w:trPr>
          <w:trHeight w:val="323"/>
        </w:trPr>
        <w:tc>
          <w:tcPr>
            <w:tcW w:w="573" w:type="dxa"/>
          </w:tcPr>
          <w:p w14:paraId="0143E515" w14:textId="77777777" w:rsidR="002F7DB9" w:rsidRPr="00116B2E" w:rsidRDefault="002F7DB9" w:rsidP="002F7DB9">
            <w:pPr>
              <w:pStyle w:val="a3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 w:rsidRPr="00116B2E">
              <w:rPr>
                <w:rFonts w:cs="Al-KsorZulfiMath"/>
                <w:b/>
                <w:bCs/>
                <w:sz w:val="28"/>
                <w:szCs w:val="28"/>
              </w:rPr>
              <w:t>a</w:t>
            </w:r>
            <w:r w:rsidRPr="00116B2E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610" w:type="dxa"/>
          </w:tcPr>
          <w:p w14:paraId="24B80683" w14:textId="3A20649D" w:rsidR="002F7DB9" w:rsidRPr="00471A20" w:rsidRDefault="00CA3BFC" w:rsidP="002F7DB9">
            <w:pPr>
              <w:jc w:val="center"/>
              <w:rPr>
                <w:b/>
                <w:bCs/>
                <w:i/>
                <w:sz w:val="28"/>
                <w:szCs w:val="28"/>
              </w:rPr>
            </w:pPr>
            <w:r w:rsidRPr="00471A20">
              <w:rPr>
                <w:rFonts w:ascii="Traditional Arabic" w:hAnsi="Traditional Arabic"/>
                <w:b/>
                <w:bCs/>
                <w:position w:val="-12"/>
                <w:sz w:val="28"/>
                <w:szCs w:val="28"/>
              </w:rPr>
              <w:t>5</w:t>
            </w:r>
          </w:p>
        </w:tc>
        <w:tc>
          <w:tcPr>
            <w:tcW w:w="480" w:type="dxa"/>
          </w:tcPr>
          <w:p w14:paraId="42DE85B0" w14:textId="77777777" w:rsidR="002F7DB9" w:rsidRPr="00471A20" w:rsidRDefault="002F7DB9" w:rsidP="002F7DB9">
            <w:pPr>
              <w:pStyle w:val="a3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b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  <w:gridSpan w:val="2"/>
          </w:tcPr>
          <w:p w14:paraId="6DBB9BD2" w14:textId="6237EE13" w:rsidR="002F7DB9" w:rsidRPr="00471A20" w:rsidRDefault="00CA3BFC" w:rsidP="002F7DB9">
            <w:pPr>
              <w:jc w:val="center"/>
              <w:rPr>
                <w:b/>
                <w:bCs/>
                <w:i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2.5</w:t>
            </w:r>
          </w:p>
        </w:tc>
        <w:tc>
          <w:tcPr>
            <w:tcW w:w="452" w:type="dxa"/>
            <w:gridSpan w:val="2"/>
          </w:tcPr>
          <w:p w14:paraId="5155B894" w14:textId="77777777" w:rsidR="002F7DB9" w:rsidRPr="00471A20" w:rsidRDefault="002F7DB9" w:rsidP="002F7DB9">
            <w:pPr>
              <w:pStyle w:val="a3"/>
              <w:jc w:val="center"/>
              <w:rPr>
                <w:rFonts w:cs="Al-KsorZulfiMath"/>
                <w:b/>
                <w:bCs/>
                <w:sz w:val="28"/>
                <w:szCs w:val="28"/>
              </w:rPr>
            </w:pPr>
            <w:r w:rsidRPr="00471A20">
              <w:rPr>
                <w:rFonts w:cs="Al-KsorZulfiMath"/>
                <w:b/>
                <w:bCs/>
                <w:sz w:val="28"/>
                <w:szCs w:val="28"/>
              </w:rPr>
              <w:t>c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1981" w:type="dxa"/>
          </w:tcPr>
          <w:p w14:paraId="6096F82E" w14:textId="496AD000" w:rsidR="002F7DB9" w:rsidRPr="00471A20" w:rsidRDefault="00CA3BFC" w:rsidP="002F7DB9">
            <w:pPr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396" w:type="dxa"/>
          </w:tcPr>
          <w:p w14:paraId="1ABBE490" w14:textId="77777777" w:rsidR="002F7DB9" w:rsidRPr="00471A20" w:rsidRDefault="002F7DB9" w:rsidP="002F7DB9">
            <w:pPr>
              <w:pStyle w:val="a3"/>
              <w:jc w:val="center"/>
              <w:rPr>
                <w:rFonts w:ascii="Footlight MT Light" w:hAnsi="Footlight MT Light" w:cs="Al-KsorZulfiMath"/>
                <w:b/>
                <w:bCs/>
              </w:rPr>
            </w:pPr>
            <w:r w:rsidRPr="00471A20">
              <w:rPr>
                <w:rFonts w:ascii="Footlight MT Light" w:hAnsi="Footlight MT Light" w:cs="Al-KsorZulfiMath"/>
                <w:b/>
                <w:bCs/>
              </w:rPr>
              <w:t>d</w:t>
            </w:r>
            <w:r w:rsidRPr="00471A20">
              <w:rPr>
                <w:rFonts w:cs="Al-KsorZulfiMath" w:hint="cs"/>
                <w:b/>
                <w:bCs/>
                <w:sz w:val="28"/>
                <w:szCs w:val="28"/>
                <w:rtl/>
              </w:rPr>
              <w:t>~</w:t>
            </w:r>
          </w:p>
        </w:tc>
        <w:tc>
          <w:tcPr>
            <w:tcW w:w="2012" w:type="dxa"/>
          </w:tcPr>
          <w:p w14:paraId="353C38B6" w14:textId="0395A745" w:rsidR="002F7DB9" w:rsidRPr="00471A20" w:rsidRDefault="00CA3BFC" w:rsidP="002F7DB9">
            <w:pPr>
              <w:jc w:val="center"/>
              <w:rPr>
                <w:rFonts w:cstheme="minorBidi"/>
                <w:b/>
                <w:bCs/>
                <w:i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>غير معرّفة</w:t>
            </w:r>
          </w:p>
        </w:tc>
      </w:tr>
    </w:tbl>
    <w:p w14:paraId="2E9E84D1" w14:textId="77777777" w:rsidR="00835701" w:rsidRDefault="004F64D7" w:rsidP="00302E49">
      <w:pPr>
        <w:rPr>
          <w:b/>
          <w:bCs/>
          <w:i/>
          <w:iCs/>
          <w:sz w:val="28"/>
          <w:szCs w:val="28"/>
          <w:u w:val="single"/>
          <w:rtl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32F92790">
                <wp:simplePos x="0" y="0"/>
                <wp:positionH relativeFrom="column">
                  <wp:posOffset>-46355</wp:posOffset>
                </wp:positionH>
                <wp:positionV relativeFrom="paragraph">
                  <wp:posOffset>238125</wp:posOffset>
                </wp:positionV>
                <wp:extent cx="565150" cy="0"/>
                <wp:effectExtent l="0" t="0" r="0" b="0"/>
                <wp:wrapNone/>
                <wp:docPr id="40" name="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565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231D039" id=" 131" o:spid="_x0000_s1026" type="#_x0000_t32" style="position:absolute;left:0;text-align:left;margin-left:-3.65pt;margin-top:18.75pt;width:44.5pt;height:0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">
                <o:lock v:ext="edit" shapetype="f"/>
              </v:shape>
            </w:pict>
          </mc:Fallback>
        </mc:AlternateContent>
      </w:r>
      <w:r>
        <w:rPr>
          <w:b/>
          <w:bCs/>
          <w:i/>
          <w:iCs/>
          <w:noProof/>
          <w:sz w:val="28"/>
          <w:szCs w:val="28"/>
          <w:u w:val="single"/>
          <w:rtl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1B6F866C">
                <wp:simplePos x="0" y="0"/>
                <wp:positionH relativeFrom="column">
                  <wp:posOffset>-46355</wp:posOffset>
                </wp:positionH>
                <wp:positionV relativeFrom="paragraph">
                  <wp:posOffset>-158750</wp:posOffset>
                </wp:positionV>
                <wp:extent cx="565150" cy="885825"/>
                <wp:effectExtent l="0" t="0" r="6350" b="9525"/>
                <wp:wrapNone/>
                <wp:docPr id="39" name=" 1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65150" cy="88582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C6A6116" w14:textId="77777777" w:rsidR="00033EE4" w:rsidRDefault="00033EE4" w:rsidP="00BA716C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</w:p>
                          <w:p w14:paraId="181B7BEF" w14:textId="77777777" w:rsidR="00033EE4" w:rsidRPr="00E671BC" w:rsidRDefault="00835701" w:rsidP="00BA716C">
                            <w:pPr>
                              <w:jc w:val="center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  <w:t>1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B6F866C" id=" 130" o:spid="_x0000_s1031" style="position:absolute;left:0;text-align:left;margin-left:-3.65pt;margin-top:-12.5pt;width:44.5pt;height:69.7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">
                <v:path arrowok="t"/>
                <v:textbox>
                  <w:txbxContent>
                    <w:p w14:paraId="7C6A6116" w14:textId="77777777" w:rsidR="00033EE4" w:rsidRDefault="00033EE4" w:rsidP="00BA716C">
                      <w:pPr>
                        <w:rPr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</w:p>
                    <w:p w14:paraId="181B7BEF" w14:textId="77777777" w:rsidR="00033EE4" w:rsidRPr="00E671BC" w:rsidRDefault="00835701" w:rsidP="00BA716C">
                      <w:pPr>
                        <w:jc w:val="center"/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  <w:t>12</w:t>
                      </w:r>
                    </w:p>
                  </w:txbxContent>
                </v:textbox>
              </v:oval>
            </w:pict>
          </mc:Fallback>
        </mc:AlternateContent>
      </w:r>
    </w:p>
    <w:p w14:paraId="125A0132" w14:textId="77777777" w:rsidR="008A1412" w:rsidRDefault="008A1412" w:rsidP="00302E49">
      <w:pPr>
        <w:rPr>
          <w:rFonts w:ascii="Traditional Arabic" w:hAnsi="Traditional Arabic"/>
          <w:b/>
          <w:bCs/>
          <w:sz w:val="28"/>
          <w:szCs w:val="28"/>
          <w:rtl/>
        </w:rPr>
      </w:pPr>
      <w:r>
        <w:rPr>
          <w:rFonts w:hint="cs"/>
          <w:b/>
          <w:bCs/>
          <w:i/>
          <w:iCs/>
          <w:sz w:val="28"/>
          <w:szCs w:val="28"/>
          <w:u w:val="single"/>
          <w:rtl/>
        </w:rPr>
        <w:t>السؤال الثاني :</w:t>
      </w:r>
      <w:r w:rsidR="00302E49" w:rsidRPr="00302E49">
        <w:rPr>
          <w:b/>
          <w:bCs/>
          <w:sz w:val="28"/>
          <w:szCs w:val="28"/>
        </w:rPr>
        <w:t xml:space="preserve"> </w:t>
      </w:r>
      <w:r w:rsidR="00302E49" w:rsidRPr="0013164A">
        <w:rPr>
          <w:b/>
          <w:bCs/>
          <w:sz w:val="28"/>
          <w:szCs w:val="28"/>
        </w:rPr>
        <w:t>A</w:t>
      </w:r>
      <w:r w:rsidR="00302E49" w:rsidRPr="0013164A">
        <w:rPr>
          <w:rFonts w:hint="cs"/>
          <w:b/>
          <w:bCs/>
          <w:sz w:val="28"/>
          <w:szCs w:val="28"/>
          <w:rtl/>
        </w:rPr>
        <w:t>)</w:t>
      </w:r>
      <w:r w:rsidR="00302E49" w:rsidRPr="0013164A">
        <w:rPr>
          <w:rFonts w:ascii="Traditional Arabic" w:hAnsi="Traditional Arabic"/>
          <w:b/>
          <w:bCs/>
          <w:sz w:val="28"/>
          <w:szCs w:val="28"/>
          <w:rtl/>
        </w:rPr>
        <w:t xml:space="preserve">ضع علامة (   </w:t>
      </w:r>
      <w:r w:rsidR="00302E49" w:rsidRPr="0013164A">
        <w:rPr>
          <w:rFonts w:ascii="Traditional Arabic" w:hAnsi="Traditional Arabic" w:cs="ZA-SYMBOLS"/>
          <w:b/>
          <w:bCs/>
          <w:sz w:val="28"/>
          <w:szCs w:val="28"/>
          <w:rtl/>
        </w:rPr>
        <w:t>√</w:t>
      </w:r>
      <w:r w:rsidR="00302E49" w:rsidRPr="0013164A">
        <w:rPr>
          <w:rFonts w:ascii="Traditional Arabic" w:hAnsi="Traditional Arabic"/>
          <w:b/>
          <w:bCs/>
          <w:sz w:val="28"/>
          <w:szCs w:val="28"/>
          <w:rtl/>
        </w:rPr>
        <w:t xml:space="preserve"> ) أمام العبارة الصحيحة و علامة ( × ) أمام العبارة الخاطئة فيما يلي : </w:t>
      </w:r>
    </w:p>
    <w:p w14:paraId="21ECA8A4" w14:textId="4B25B101" w:rsidR="00835701" w:rsidRDefault="00835701" w:rsidP="00302E49">
      <w:pPr>
        <w:rPr>
          <w:rFonts w:ascii="Traditional Arabic" w:hAnsi="Traditional Arabic"/>
          <w:b/>
          <w:bCs/>
          <w:sz w:val="28"/>
          <w:szCs w:val="28"/>
          <w:rtl/>
        </w:rPr>
      </w:pPr>
    </w:p>
    <w:p w14:paraId="00044C4F" w14:textId="3FF0171D" w:rsidR="00471A20" w:rsidRDefault="00471A20" w:rsidP="00302E49">
      <w:pPr>
        <w:rPr>
          <w:rFonts w:ascii="Traditional Arabic" w:hAnsi="Traditional Arabic"/>
          <w:b/>
          <w:bCs/>
          <w:sz w:val="28"/>
          <w:szCs w:val="28"/>
          <w:rtl/>
        </w:rPr>
      </w:pPr>
    </w:p>
    <w:p w14:paraId="78B39803" w14:textId="77777777" w:rsidR="00471A20" w:rsidRPr="00302E49" w:rsidRDefault="00471A20" w:rsidP="00302E49">
      <w:pPr>
        <w:rPr>
          <w:rFonts w:ascii="Traditional Arabic" w:hAnsi="Traditional Arabic"/>
          <w:b/>
          <w:bCs/>
          <w:sz w:val="28"/>
          <w:szCs w:val="28"/>
          <w:rtl/>
        </w:rPr>
      </w:pPr>
    </w:p>
    <w:tbl>
      <w:tblPr>
        <w:bidiVisual/>
        <w:tblW w:w="0" w:type="auto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496"/>
        <w:gridCol w:w="4607"/>
        <w:gridCol w:w="4110"/>
        <w:gridCol w:w="851"/>
      </w:tblGrid>
      <w:tr w:rsidR="00CA3BFC" w:rsidRPr="0013164A" w14:paraId="5026ABDC" w14:textId="77777777" w:rsidTr="00A96E5F">
        <w:trPr>
          <w:trHeight w:val="508"/>
        </w:trPr>
        <w:tc>
          <w:tcPr>
            <w:tcW w:w="496" w:type="dxa"/>
            <w:shd w:val="clear" w:color="auto" w:fill="BFBFBF" w:themeFill="background1" w:themeFillShade="BF"/>
          </w:tcPr>
          <w:p w14:paraId="0F0E6E61" w14:textId="77777777" w:rsidR="00CA3BFC" w:rsidRPr="0013164A" w:rsidRDefault="00CA3BFC" w:rsidP="00CA3BFC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8717" w:type="dxa"/>
            <w:gridSpan w:val="2"/>
          </w:tcPr>
          <w:p w14:paraId="025CABA2" w14:textId="50FCDC30" w:rsidR="00CA3BFC" w:rsidRPr="00471A20" w:rsidRDefault="00CA3BFC" w:rsidP="00CA3BFC">
            <w:pPr>
              <w:tabs>
                <w:tab w:val="left" w:pos="2912"/>
              </w:tabs>
              <w:jc w:val="both"/>
              <w:rPr>
                <w:rFonts w:ascii="Traditional Arabic" w:hAnsi="Traditional Arabic"/>
                <w:b/>
                <w:bCs/>
                <w:sz w:val="16"/>
                <w:szCs w:val="16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>سحب كرة واحدة عشوائيا من صندوقين مخلفين يمثل حادثتان مستقلان</w:t>
            </w:r>
          </w:p>
        </w:tc>
        <w:tc>
          <w:tcPr>
            <w:tcW w:w="851" w:type="dxa"/>
          </w:tcPr>
          <w:p w14:paraId="3831235E" w14:textId="77777777" w:rsidR="00CA3BFC" w:rsidRPr="0013164A" w:rsidRDefault="00CA3BFC" w:rsidP="00CA3BFC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14:paraId="5AEB3D79" w14:textId="77777777" w:rsidTr="00A96E5F">
        <w:trPr>
          <w:trHeight w:val="508"/>
        </w:trPr>
        <w:tc>
          <w:tcPr>
            <w:tcW w:w="496" w:type="dxa"/>
            <w:shd w:val="clear" w:color="auto" w:fill="BFBFBF" w:themeFill="background1" w:themeFillShade="BF"/>
          </w:tcPr>
          <w:p w14:paraId="769BF82D" w14:textId="77777777"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2</w:t>
            </w:r>
          </w:p>
        </w:tc>
        <w:tc>
          <w:tcPr>
            <w:tcW w:w="8717" w:type="dxa"/>
            <w:gridSpan w:val="2"/>
          </w:tcPr>
          <w:p w14:paraId="56902B5A" w14:textId="777FABA7" w:rsidR="00F34691" w:rsidRPr="00471A20" w:rsidRDefault="00F34691" w:rsidP="00F34691">
            <w:pPr>
              <w:rPr>
                <w:b/>
                <w:bCs/>
                <w:sz w:val="12"/>
                <w:szCs w:val="12"/>
                <w:rtl/>
              </w:rPr>
            </w:pPr>
            <w:r w:rsidRPr="00471A20">
              <w:rPr>
                <w:rFonts w:hint="cs"/>
                <w:b/>
                <w:bCs/>
                <w:sz w:val="26"/>
                <w:szCs w:val="26"/>
                <w:rtl/>
              </w:rPr>
              <w:t xml:space="preserve">إذا كانت الحادثتان </w:t>
            </w:r>
            <w:r w:rsidRPr="00471A20">
              <w:rPr>
                <w:b/>
                <w:bCs/>
                <w:sz w:val="26"/>
                <w:szCs w:val="26"/>
              </w:rPr>
              <w:t>A,B</w:t>
            </w:r>
            <w:r w:rsidRPr="00471A20">
              <w:rPr>
                <w:rFonts w:hint="cs"/>
                <w:b/>
                <w:bCs/>
                <w:sz w:val="26"/>
                <w:szCs w:val="26"/>
                <w:rtl/>
              </w:rPr>
              <w:t xml:space="preserve"> مستقلين احتماليا فان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P(A/ B)</m:t>
              </m:r>
            </m:oMath>
            <w:r w:rsidRPr="00471A20">
              <w:rPr>
                <w:rFonts w:hint="cs"/>
                <w:b/>
                <w:bCs/>
                <w:sz w:val="26"/>
                <w:szCs w:val="26"/>
                <w:rtl/>
              </w:rPr>
              <w:t xml:space="preserve"> . </w:t>
            </w:r>
            <w:r w:rsidRPr="00471A20">
              <w:rPr>
                <w:b/>
                <w:bCs/>
                <w:sz w:val="26"/>
                <w:szCs w:val="26"/>
              </w:rPr>
              <w:t>=P(A)</w:t>
            </w:r>
            <w:r w:rsidRPr="00471A20">
              <w:rPr>
                <w:rFonts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471A20">
              <w:rPr>
                <w:b/>
                <w:bCs/>
                <w:sz w:val="26"/>
                <w:szCs w:val="26"/>
              </w:rPr>
              <w:t>B )</w:t>
            </w:r>
            <w:r w:rsidRPr="00471A20">
              <w:rPr>
                <w:rFonts w:hint="cs"/>
                <w:b/>
                <w:bCs/>
                <w:sz w:val="26"/>
                <w:szCs w:val="26"/>
                <w:rtl/>
              </w:rPr>
              <w:t xml:space="preserve"> و</w:t>
            </w:r>
            <w:r w:rsidRPr="00471A20">
              <w:rPr>
                <w:b/>
                <w:bCs/>
                <w:sz w:val="26"/>
                <w:szCs w:val="26"/>
              </w:rPr>
              <w:t xml:space="preserve"> P ( A </w:t>
            </w:r>
            <w:r w:rsidRPr="00471A20">
              <w:rPr>
                <w:rFonts w:hint="cs"/>
                <w:b/>
                <w:bCs/>
                <w:sz w:val="26"/>
                <w:szCs w:val="26"/>
                <w:rtl/>
              </w:rPr>
              <w:t xml:space="preserve"> </w:t>
            </w:r>
          </w:p>
        </w:tc>
        <w:tc>
          <w:tcPr>
            <w:tcW w:w="851" w:type="dxa"/>
          </w:tcPr>
          <w:p w14:paraId="73DC0651" w14:textId="77777777"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14:paraId="5EB31623" w14:textId="77777777" w:rsidTr="00A96E5F">
        <w:trPr>
          <w:trHeight w:val="530"/>
        </w:trPr>
        <w:tc>
          <w:tcPr>
            <w:tcW w:w="496" w:type="dxa"/>
            <w:shd w:val="clear" w:color="auto" w:fill="BFBFBF" w:themeFill="background1" w:themeFillShade="BF"/>
          </w:tcPr>
          <w:p w14:paraId="0BDB5337" w14:textId="7D6BC79C"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3</w:t>
            </w:r>
          </w:p>
        </w:tc>
        <w:tc>
          <w:tcPr>
            <w:tcW w:w="8717" w:type="dxa"/>
            <w:gridSpan w:val="2"/>
          </w:tcPr>
          <w:p w14:paraId="4C3295AC" w14:textId="77777777" w:rsidR="00F34691" w:rsidRPr="00471A20" w:rsidRDefault="00F34691" w:rsidP="00F34691">
            <w:pPr>
              <w:rPr>
                <w:b/>
                <w:bCs/>
                <w:sz w:val="28"/>
                <w:szCs w:val="28"/>
                <w:rtl/>
              </w:rPr>
            </w:pPr>
          </w:p>
          <w:p w14:paraId="78140D37" w14:textId="0A87C901" w:rsidR="00F34691" w:rsidRPr="00471A20" w:rsidRDefault="00F34691" w:rsidP="00F34691">
            <w:pPr>
              <w:rPr>
                <w:b/>
                <w:bCs/>
                <w:sz w:val="12"/>
                <w:szCs w:val="12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مدى الدالة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cos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p>
                  </m:sSup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func>
            </m:oMath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  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  <m:r>
                <m:rPr>
                  <m:sty m:val="b"/>
                </m:rPr>
                <w:rPr>
                  <w:rFonts w:ascii="Cambria Math" w:hAnsi="Cambria Math" w:cs="Sakkal Majalla" w:hint="cs"/>
                  <w:sz w:val="28"/>
                  <w:szCs w:val="28"/>
                  <w:rtl/>
                </w:rPr>
                <m:t>≤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≤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8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851" w:type="dxa"/>
          </w:tcPr>
          <w:p w14:paraId="344BE593" w14:textId="77777777" w:rsidR="00F34691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F34691" w:rsidRPr="0013164A" w14:paraId="42B92C19" w14:textId="77777777" w:rsidTr="00A96E5F">
        <w:trPr>
          <w:trHeight w:val="530"/>
        </w:trPr>
        <w:tc>
          <w:tcPr>
            <w:tcW w:w="496" w:type="dxa"/>
            <w:shd w:val="clear" w:color="auto" w:fill="BFBFBF" w:themeFill="background1" w:themeFillShade="BF"/>
          </w:tcPr>
          <w:p w14:paraId="2D08196A" w14:textId="77777777" w:rsidR="00F34691" w:rsidRPr="0013164A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4</w:t>
            </w:r>
          </w:p>
        </w:tc>
        <w:tc>
          <w:tcPr>
            <w:tcW w:w="8717" w:type="dxa"/>
            <w:gridSpan w:val="2"/>
          </w:tcPr>
          <w:p w14:paraId="2AC3CAC1" w14:textId="77777777" w:rsidR="00F34691" w:rsidRPr="00471A20" w:rsidRDefault="00F34691" w:rsidP="00F34691">
            <w:pPr>
              <w:rPr>
                <w:b/>
                <w:bCs/>
                <w:sz w:val="12"/>
                <w:szCs w:val="12"/>
                <w:rtl/>
              </w:rPr>
            </w:pPr>
          </w:p>
          <w:p w14:paraId="34462063" w14:textId="17F1C8F4" w:rsidR="00F34691" w:rsidRPr="00471A20" w:rsidRDefault="00F34691" w:rsidP="00F34691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احتمال الحصول على عدد فردي من القاء مكعب مرقم مرة واحد هو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</w:p>
          <w:p w14:paraId="01553A61" w14:textId="77777777" w:rsidR="00F34691" w:rsidRPr="00471A20" w:rsidRDefault="00F34691" w:rsidP="00F34691">
            <w:pPr>
              <w:rPr>
                <w:b/>
                <w:bCs/>
                <w:sz w:val="12"/>
                <w:szCs w:val="12"/>
                <w:rtl/>
              </w:rPr>
            </w:pPr>
          </w:p>
        </w:tc>
        <w:tc>
          <w:tcPr>
            <w:tcW w:w="851" w:type="dxa"/>
          </w:tcPr>
          <w:p w14:paraId="3DAD487F" w14:textId="77777777" w:rsidR="00F34691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  <w:p w14:paraId="3BC2FEE3" w14:textId="77777777"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14:paraId="492DD2C1" w14:textId="77777777" w:rsidTr="00715A01">
        <w:trPr>
          <w:trHeight w:val="370"/>
        </w:trPr>
        <w:tc>
          <w:tcPr>
            <w:tcW w:w="496" w:type="dxa"/>
            <w:shd w:val="clear" w:color="auto" w:fill="BFBFBF" w:themeFill="background1" w:themeFillShade="BF"/>
          </w:tcPr>
          <w:p w14:paraId="54DD888F" w14:textId="77777777" w:rsidR="00F34691" w:rsidRPr="0013164A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5</w:t>
            </w:r>
          </w:p>
        </w:tc>
        <w:tc>
          <w:tcPr>
            <w:tcW w:w="8717" w:type="dxa"/>
            <w:gridSpan w:val="2"/>
          </w:tcPr>
          <w:p w14:paraId="51CCA8BF" w14:textId="0B060538" w:rsidR="00F34691" w:rsidRPr="00471A20" w:rsidRDefault="00F34691" w:rsidP="00F34691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اذا كانت </w:t>
            </w:r>
            <m:oMath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os</m:t>
                  </m:r>
                </m:fName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θ</m:t>
                  </m:r>
                </m:e>
              </m:func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0.3</m:t>
              </m:r>
            </m:oMath>
            <w:r w:rsidRPr="00471A20">
              <w:rPr>
                <w:rFonts w:hint="cs"/>
                <w:b/>
                <w:bCs/>
                <w:i/>
                <w:sz w:val="28"/>
                <w:szCs w:val="28"/>
                <w:rtl/>
              </w:rPr>
              <w:t xml:space="preserve">  حيث  تقع </w:t>
            </w:r>
            <m:oMath>
              <m:r>
                <m:rPr>
                  <m:sty m:val="b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θ</m:t>
              </m:r>
            </m:oMath>
            <w:r w:rsidRPr="00471A20">
              <w:rPr>
                <w:rFonts w:hint="cs"/>
                <w:b/>
                <w:bCs/>
                <w:i/>
                <w:sz w:val="28"/>
                <w:szCs w:val="28"/>
                <w:rtl/>
              </w:rPr>
              <w:t xml:space="preserve"> بالربع الثاني فان </w:t>
            </w:r>
            <m:oMath>
              <m:r>
                <m:rPr>
                  <m:sty m:val="bi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θ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2.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851" w:type="dxa"/>
          </w:tcPr>
          <w:p w14:paraId="33727636" w14:textId="77777777"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14:paraId="3881B1AC" w14:textId="77777777" w:rsidTr="00715A01">
        <w:trPr>
          <w:trHeight w:val="476"/>
        </w:trPr>
        <w:tc>
          <w:tcPr>
            <w:tcW w:w="496" w:type="dxa"/>
            <w:shd w:val="clear" w:color="auto" w:fill="BFBFBF" w:themeFill="background1" w:themeFillShade="BF"/>
          </w:tcPr>
          <w:p w14:paraId="7DFB077B" w14:textId="77777777"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6</w:t>
            </w:r>
          </w:p>
        </w:tc>
        <w:tc>
          <w:tcPr>
            <w:tcW w:w="8717" w:type="dxa"/>
            <w:gridSpan w:val="2"/>
            <w:tcBorders>
              <w:bottom w:val="single" w:sz="12" w:space="0" w:color="auto"/>
            </w:tcBorders>
          </w:tcPr>
          <w:p w14:paraId="225B03EE" w14:textId="77777777" w:rsidR="00F34691" w:rsidRPr="00471A20" w:rsidRDefault="00F34691" w:rsidP="00F34691">
            <w:pPr>
              <w:rPr>
                <w:b/>
                <w:bCs/>
                <w:sz w:val="12"/>
                <w:szCs w:val="12"/>
                <w:rtl/>
              </w:rPr>
            </w:pPr>
          </w:p>
          <w:p w14:paraId="18B279E2" w14:textId="77777777" w:rsidR="00F34691" w:rsidRPr="00471A20" w:rsidRDefault="00F34691" w:rsidP="00F34691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>سحب كرة واحدة عشوائيا من صندوقين مخلفين يمثل حادثتان مستقلان</w:t>
            </w:r>
          </w:p>
          <w:p w14:paraId="11FAA454" w14:textId="77777777" w:rsidR="00F34691" w:rsidRPr="00471A20" w:rsidRDefault="00F34691" w:rsidP="00F34691">
            <w:pPr>
              <w:rPr>
                <w:b/>
                <w:bCs/>
                <w:sz w:val="12"/>
                <w:szCs w:val="12"/>
                <w:rtl/>
              </w:rPr>
            </w:pPr>
          </w:p>
        </w:tc>
        <w:tc>
          <w:tcPr>
            <w:tcW w:w="851" w:type="dxa"/>
          </w:tcPr>
          <w:p w14:paraId="577EDA18" w14:textId="77777777"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14:paraId="6C967352" w14:textId="77777777" w:rsidTr="006D512D">
        <w:trPr>
          <w:trHeight w:val="1305"/>
        </w:trPr>
        <w:tc>
          <w:tcPr>
            <w:tcW w:w="496" w:type="dxa"/>
            <w:shd w:val="clear" w:color="auto" w:fill="BFBFBF" w:themeFill="background1" w:themeFillShade="BF"/>
          </w:tcPr>
          <w:p w14:paraId="6289DCFD" w14:textId="77777777"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  <w:p w14:paraId="5DEFB704" w14:textId="77777777"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7</w:t>
            </w:r>
          </w:p>
          <w:p w14:paraId="504CFDE0" w14:textId="77777777"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</w:p>
        </w:tc>
        <w:tc>
          <w:tcPr>
            <w:tcW w:w="4607" w:type="dxa"/>
            <w:tcBorders>
              <w:right w:val="nil"/>
            </w:tcBorders>
          </w:tcPr>
          <w:p w14:paraId="4AB42C24" w14:textId="4F528023" w:rsidR="00F34691" w:rsidRPr="00471A20" w:rsidRDefault="00F34691" w:rsidP="00F34691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>العبارة التي تمثل الزاوية المحددة بالشكل</w:t>
            </w: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t xml:space="preserve">            </w:t>
            </w:r>
          </w:p>
          <w:p w14:paraId="7C9203AD" w14:textId="3BEF5D3B" w:rsidR="00F34691" w:rsidRPr="00471A20" w:rsidRDefault="00F34691" w:rsidP="00F34691">
            <w:pPr>
              <w:rPr>
                <w:b/>
                <w:bCs/>
                <w:sz w:val="28"/>
                <w:szCs w:val="28"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هى (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(360-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°</m:t>
                  </m:r>
                </m:sup>
              </m:sSup>
            </m:oMath>
          </w:p>
        </w:tc>
        <w:tc>
          <w:tcPr>
            <w:tcW w:w="4110" w:type="dxa"/>
            <w:tcBorders>
              <w:left w:val="nil"/>
            </w:tcBorders>
          </w:tcPr>
          <w:p w14:paraId="08A400FB" w14:textId="1BF6A523" w:rsidR="00F34691" w:rsidRPr="00471A20" w:rsidRDefault="00F34691" w:rsidP="00F34691">
            <w:pPr>
              <w:rPr>
                <w:b/>
                <w:bCs/>
                <w:sz w:val="28"/>
                <w:szCs w:val="28"/>
              </w:rPr>
            </w:pP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63360" behindDoc="0" locked="0" layoutInCell="1" allowOverlap="1" wp14:anchorId="24BDC924" wp14:editId="14205FED">
                  <wp:simplePos x="0" y="0"/>
                  <wp:positionH relativeFrom="column">
                    <wp:posOffset>303530</wp:posOffset>
                  </wp:positionH>
                  <wp:positionV relativeFrom="paragraph">
                    <wp:posOffset>635</wp:posOffset>
                  </wp:positionV>
                  <wp:extent cx="1448435" cy="843915"/>
                  <wp:effectExtent l="0" t="0" r="0" b="0"/>
                  <wp:wrapSquare wrapText="bothSides"/>
                  <wp:docPr id="19" name="صورة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.jpg"/>
                          <pic:cNvPicPr/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8435" cy="8439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851" w:type="dxa"/>
          </w:tcPr>
          <w:p w14:paraId="16C65DD9" w14:textId="77777777" w:rsidR="00F34691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  <w:p w14:paraId="530B1E4E" w14:textId="77777777" w:rsidR="00F34691" w:rsidRPr="0013164A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14:paraId="4AF7A2F1" w14:textId="77777777" w:rsidTr="00715A01">
        <w:trPr>
          <w:trHeight w:val="412"/>
        </w:trPr>
        <w:tc>
          <w:tcPr>
            <w:tcW w:w="496" w:type="dxa"/>
            <w:shd w:val="clear" w:color="auto" w:fill="BFBFBF" w:themeFill="background1" w:themeFillShade="BF"/>
          </w:tcPr>
          <w:p w14:paraId="62D2FA96" w14:textId="77777777"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  <w:p w14:paraId="52E4389D" w14:textId="77777777"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8</w:t>
            </w:r>
          </w:p>
        </w:tc>
        <w:tc>
          <w:tcPr>
            <w:tcW w:w="8717" w:type="dxa"/>
            <w:gridSpan w:val="2"/>
          </w:tcPr>
          <w:p w14:paraId="5EBE9A8C" w14:textId="52E34C18" w:rsidR="00F34691" w:rsidRPr="00471A20" w:rsidRDefault="00471A20" w:rsidP="00F34691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74624" behindDoc="0" locked="0" layoutInCell="1" allowOverlap="1" wp14:anchorId="00A98B85" wp14:editId="64A2BA9E">
                  <wp:simplePos x="0" y="0"/>
                  <wp:positionH relativeFrom="column">
                    <wp:posOffset>374015</wp:posOffset>
                  </wp:positionH>
                  <wp:positionV relativeFrom="paragraph">
                    <wp:posOffset>121920</wp:posOffset>
                  </wp:positionV>
                  <wp:extent cx="1793240" cy="723900"/>
                  <wp:effectExtent l="0" t="0" r="0" b="0"/>
                  <wp:wrapSquare wrapText="bothSides"/>
                  <wp:docPr id="17" name="صورة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.jpg"/>
                          <pic:cNvPicPr/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3240" cy="7239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F34691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="00F34691"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لاقرب جزء من عشرة و التي تحقق      </w:t>
            </w:r>
          </w:p>
          <w:p w14:paraId="6B5FD4BC" w14:textId="3F3338B5" w:rsidR="00F34691" w:rsidRPr="00471A20" w:rsidRDefault="00F34691" w:rsidP="00F34691">
            <w:pPr>
              <w:tabs>
                <w:tab w:val="left" w:pos="2824"/>
              </w:tabs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الشكل هى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=5.1</m:t>
              </m:r>
            </m:oMath>
          </w:p>
        </w:tc>
        <w:tc>
          <w:tcPr>
            <w:tcW w:w="851" w:type="dxa"/>
          </w:tcPr>
          <w:p w14:paraId="56711320" w14:textId="77777777"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14:paraId="2576111A" w14:textId="77777777" w:rsidTr="00715A01">
        <w:trPr>
          <w:trHeight w:val="390"/>
        </w:trPr>
        <w:tc>
          <w:tcPr>
            <w:tcW w:w="496" w:type="dxa"/>
            <w:shd w:val="clear" w:color="auto" w:fill="BFBFBF" w:themeFill="background1" w:themeFillShade="BF"/>
          </w:tcPr>
          <w:p w14:paraId="1932DC1B" w14:textId="77777777"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  <w:p w14:paraId="4F32C881" w14:textId="77777777"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9</w:t>
            </w:r>
          </w:p>
        </w:tc>
        <w:tc>
          <w:tcPr>
            <w:tcW w:w="8717" w:type="dxa"/>
            <w:gridSpan w:val="2"/>
            <w:tcBorders>
              <w:bottom w:val="single" w:sz="12" w:space="0" w:color="auto"/>
            </w:tcBorders>
          </w:tcPr>
          <w:p w14:paraId="1768CB1C" w14:textId="288ECA37" w:rsidR="00F34691" w:rsidRPr="00471A20" w:rsidRDefault="00F34691" w:rsidP="00F34691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84864" behindDoc="0" locked="0" layoutInCell="1" allowOverlap="1" wp14:anchorId="60A3DE5C" wp14:editId="7D4DD257">
                  <wp:simplePos x="0" y="0"/>
                  <wp:positionH relativeFrom="column">
                    <wp:posOffset>690880</wp:posOffset>
                  </wp:positionH>
                  <wp:positionV relativeFrom="paragraph">
                    <wp:posOffset>73025</wp:posOffset>
                  </wp:positionV>
                  <wp:extent cx="1177925" cy="956310"/>
                  <wp:effectExtent l="0" t="0" r="0" b="0"/>
                  <wp:wrapSquare wrapText="bothSides"/>
                  <wp:docPr id="22" name="صورة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jpg"/>
                          <pic:cNvPicPr/>
                        </pic:nvPicPr>
                        <pic:blipFill>
                          <a:blip r:embed="rId5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77925" cy="9563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سعة الدالة الممثلة بالشكل هى </w:t>
            </w:r>
            <w:r w:rsidRPr="00471A20">
              <w:rPr>
                <w:b/>
                <w:bCs/>
                <w:sz w:val="28"/>
                <w:szCs w:val="28"/>
              </w:rPr>
              <w:t>2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</w:t>
            </w:r>
          </w:p>
        </w:tc>
        <w:tc>
          <w:tcPr>
            <w:tcW w:w="851" w:type="dxa"/>
          </w:tcPr>
          <w:p w14:paraId="2A449E35" w14:textId="77777777"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471A20" w:rsidRPr="0013164A" w14:paraId="1941D159" w14:textId="77777777" w:rsidTr="006F51B3">
        <w:trPr>
          <w:trHeight w:val="508"/>
        </w:trPr>
        <w:tc>
          <w:tcPr>
            <w:tcW w:w="496" w:type="dxa"/>
            <w:shd w:val="clear" w:color="auto" w:fill="BFBFBF" w:themeFill="background1" w:themeFillShade="BF"/>
          </w:tcPr>
          <w:p w14:paraId="3D7ACE9D" w14:textId="77777777" w:rsidR="00471A20" w:rsidRDefault="00471A20" w:rsidP="00471A20">
            <w:pP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  <w:p w14:paraId="2B553168" w14:textId="77777777" w:rsidR="00471A20" w:rsidRDefault="00471A20" w:rsidP="00471A20">
            <w:pPr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</w:p>
          <w:p w14:paraId="7E552A7C" w14:textId="77777777" w:rsidR="00471A20" w:rsidRDefault="00471A20" w:rsidP="00471A20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10</w:t>
            </w:r>
          </w:p>
        </w:tc>
        <w:tc>
          <w:tcPr>
            <w:tcW w:w="8717" w:type="dxa"/>
            <w:gridSpan w:val="2"/>
          </w:tcPr>
          <w:p w14:paraId="1EF2552D" w14:textId="5AF9CEB8" w:rsidR="00471A20" w:rsidRPr="00471A20" w:rsidRDefault="00471A20" w:rsidP="00471A20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احتمال ان يكون </w:t>
            </w:r>
            <w:r w:rsidRPr="00471A20">
              <w:rPr>
                <w:b/>
                <w:bCs/>
                <w:sz w:val="28"/>
                <w:szCs w:val="28"/>
              </w:rPr>
              <w:t>55652113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رقما لهاتف مكون من </w:t>
            </w:r>
            <w:r w:rsidRPr="00471A20">
              <w:rPr>
                <w:b/>
                <w:bCs/>
                <w:sz w:val="28"/>
                <w:szCs w:val="28"/>
              </w:rPr>
              <w:t>8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ارقام من الارقام </w:t>
            </w:r>
            <w:r w:rsidRPr="00471A20">
              <w:rPr>
                <w:b/>
                <w:bCs/>
                <w:sz w:val="28"/>
                <w:szCs w:val="28"/>
              </w:rPr>
              <w:t>5,1,6,5,2,1,5,3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يكون 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360</m:t>
                  </m:r>
                </m:den>
              </m:f>
            </m:oMath>
          </w:p>
          <w:p w14:paraId="0D3098D9" w14:textId="1378450A" w:rsidR="00471A20" w:rsidRPr="00471A20" w:rsidRDefault="00471A20" w:rsidP="00471A20">
            <w:pPr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51" w:type="dxa"/>
          </w:tcPr>
          <w:p w14:paraId="1C647E66" w14:textId="77777777" w:rsidR="00471A20" w:rsidRPr="00B027DF" w:rsidRDefault="00471A20" w:rsidP="00471A20">
            <w:pPr>
              <w:jc w:val="center"/>
              <w:rPr>
                <w:rFonts w:ascii="Traditional Arabic" w:hAnsi="Traditional Arabic"/>
                <w:b/>
                <w:bCs/>
                <w:sz w:val="16"/>
                <w:szCs w:val="16"/>
                <w:rtl/>
              </w:rPr>
            </w:pPr>
          </w:p>
          <w:p w14:paraId="5651C00F" w14:textId="77777777" w:rsidR="00471A20" w:rsidRPr="0013164A" w:rsidRDefault="00471A20" w:rsidP="00471A20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F34691" w:rsidRPr="0013164A" w14:paraId="3D2A4D00" w14:textId="77777777" w:rsidTr="00715A01">
        <w:trPr>
          <w:trHeight w:val="342"/>
        </w:trPr>
        <w:tc>
          <w:tcPr>
            <w:tcW w:w="496" w:type="dxa"/>
            <w:shd w:val="clear" w:color="auto" w:fill="BFBFBF" w:themeFill="background1" w:themeFillShade="BF"/>
          </w:tcPr>
          <w:p w14:paraId="0D090B44" w14:textId="77777777" w:rsidR="00F34691" w:rsidRDefault="00F34691" w:rsidP="00F34691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11</w:t>
            </w:r>
          </w:p>
        </w:tc>
        <w:tc>
          <w:tcPr>
            <w:tcW w:w="8717" w:type="dxa"/>
            <w:gridSpan w:val="2"/>
          </w:tcPr>
          <w:p w14:paraId="2F01F191" w14:textId="77777777" w:rsidR="00F34691" w:rsidRPr="00471A20" w:rsidRDefault="00F34691" w:rsidP="00F34691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عدد الاعداد مكون كل منها من </w:t>
            </w:r>
            <w:r w:rsidRPr="00471A20">
              <w:rPr>
                <w:b/>
                <w:bCs/>
                <w:sz w:val="28"/>
                <w:szCs w:val="28"/>
              </w:rPr>
              <w:t>3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ارقام من الارقام </w:t>
            </w:r>
            <w:r w:rsidRPr="00471A20">
              <w:rPr>
                <w:b/>
                <w:bCs/>
                <w:sz w:val="28"/>
                <w:szCs w:val="28"/>
              </w:rPr>
              <w:t>2,6,1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دون تكرار الرقم  أكثر من مرة هو </w:t>
            </w:r>
            <w:r w:rsidRPr="00471A20">
              <w:rPr>
                <w:b/>
                <w:bCs/>
                <w:sz w:val="28"/>
                <w:szCs w:val="28"/>
              </w:rPr>
              <w:t xml:space="preserve">6 </w:t>
            </w: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اعداد</w:t>
            </w:r>
          </w:p>
        </w:tc>
        <w:tc>
          <w:tcPr>
            <w:tcW w:w="851" w:type="dxa"/>
          </w:tcPr>
          <w:p w14:paraId="789D148D" w14:textId="77777777" w:rsidR="00F34691" w:rsidRPr="0013164A" w:rsidRDefault="00F34691" w:rsidP="00F34691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471A20" w:rsidRPr="0013164A" w14:paraId="4D5A0599" w14:textId="77777777" w:rsidTr="00A96E5F">
        <w:trPr>
          <w:trHeight w:val="508"/>
        </w:trPr>
        <w:tc>
          <w:tcPr>
            <w:tcW w:w="496" w:type="dxa"/>
            <w:shd w:val="clear" w:color="auto" w:fill="BFBFBF" w:themeFill="background1" w:themeFillShade="BF"/>
          </w:tcPr>
          <w:p w14:paraId="1AD8C282" w14:textId="77777777" w:rsidR="00471A20" w:rsidRDefault="00471A20" w:rsidP="00471A20">
            <w:pPr>
              <w:rPr>
                <w:rFonts w:ascii="Traditional Arabic" w:hAnsi="Traditional Arabic"/>
                <w:b/>
                <w:bCs/>
                <w:sz w:val="28"/>
                <w:szCs w:val="28"/>
              </w:rPr>
            </w:pPr>
            <w:r>
              <w:rPr>
                <w:rFonts w:ascii="Traditional Arabic" w:hAnsi="Traditional Arabic"/>
                <w:b/>
                <w:bCs/>
                <w:sz w:val="28"/>
                <w:szCs w:val="28"/>
              </w:rPr>
              <w:t>12</w:t>
            </w:r>
          </w:p>
        </w:tc>
        <w:tc>
          <w:tcPr>
            <w:tcW w:w="8717" w:type="dxa"/>
            <w:gridSpan w:val="2"/>
          </w:tcPr>
          <w:p w14:paraId="08AAAFF9" w14:textId="0BD338B8" w:rsidR="00471A20" w:rsidRPr="00471A20" w:rsidRDefault="00471A20" w:rsidP="00471A20">
            <w:pPr>
              <w:rPr>
                <w:b/>
                <w:bCs/>
                <w:sz w:val="28"/>
                <w:szCs w:val="28"/>
                <w:rtl/>
              </w:rPr>
            </w:pPr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للشكل المقابل تكون  </w:t>
            </w:r>
            <m:oMath>
              <m:r>
                <m:rPr>
                  <m:sty m:val="b"/>
                </m:rPr>
                <w:rPr>
                  <w:rFonts w:ascii="Cambria Math" w:hAnsi="Cambria Math" w:cs="Cambria Math" w:hint="cs"/>
                  <w:sz w:val="28"/>
                  <w:szCs w:val="28"/>
                  <w:rtl/>
                </w:rPr>
                <m:t>θ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unc>
                <m:funcPr>
                  <m:ctrlPr>
                    <w:rPr>
                      <w:rFonts w:ascii="Cambria Math" w:hAnsi="Cambria Math"/>
                      <w:b/>
                      <w:bCs/>
                      <w:sz w:val="28"/>
                      <w:szCs w:val="28"/>
                    </w:rPr>
                  </m:ctrlPr>
                </m:funcPr>
                <m:fNam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sz w:val="28"/>
                          <w:szCs w:val="28"/>
                        </w:rPr>
                      </m:ctrlPr>
                    </m:sSup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sin</m:t>
                      </m:r>
                    </m:e>
                    <m:sup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8"/>
                          <w:szCs w:val="28"/>
                        </w:rPr>
                        <m:t>-1</m:t>
                      </m:r>
                    </m:sup>
                  </m:sSup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7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10</m:t>
                          </m:r>
                        </m:den>
                      </m:f>
                    </m:e>
                  </m:d>
                </m:e>
              </m:func>
            </m:oMath>
            <w:r w:rsidRPr="00471A20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</w:t>
            </w:r>
            <w:r w:rsidRPr="00471A20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93056" behindDoc="0" locked="0" layoutInCell="1" allowOverlap="1" wp14:anchorId="0F28D837" wp14:editId="2CFB7778">
                  <wp:simplePos x="0" y="0"/>
                  <wp:positionH relativeFrom="column">
                    <wp:posOffset>862965</wp:posOffset>
                  </wp:positionH>
                  <wp:positionV relativeFrom="paragraph">
                    <wp:posOffset>4445</wp:posOffset>
                  </wp:positionV>
                  <wp:extent cx="857250" cy="815340"/>
                  <wp:effectExtent l="0" t="0" r="0" b="3810"/>
                  <wp:wrapSquare wrapText="bothSides"/>
                  <wp:docPr id="16" name="صورة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.jpg"/>
                          <pic:cNvPicPr/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57250" cy="8153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851" w:type="dxa"/>
          </w:tcPr>
          <w:p w14:paraId="172DA685" w14:textId="77777777" w:rsidR="00471A20" w:rsidRPr="0013164A" w:rsidRDefault="00471A20" w:rsidP="00471A20">
            <w:pPr>
              <w:jc w:val="center"/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</w:pP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 xml:space="preserve">(     </w:t>
            </w:r>
            <w:r>
              <w:rPr>
                <w:rFonts w:ascii="Traditional Arabic" w:hAnsi="Traditional Arabic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13164A">
              <w:rPr>
                <w:rFonts w:ascii="Traditional Arabic" w:hAnsi="Traditional Arabic"/>
                <w:b/>
                <w:bCs/>
                <w:sz w:val="28"/>
                <w:szCs w:val="28"/>
                <w:rtl/>
              </w:rPr>
              <w:t>)</w:t>
            </w:r>
          </w:p>
        </w:tc>
      </w:tr>
    </w:tbl>
    <w:p w14:paraId="11958ACA" w14:textId="458A60E3" w:rsidR="00835701" w:rsidRDefault="00835701" w:rsidP="00302E49">
      <w:pPr>
        <w:rPr>
          <w:b/>
          <w:bCs/>
          <w:i/>
          <w:iCs/>
          <w:sz w:val="28"/>
          <w:szCs w:val="28"/>
          <w:u w:val="single"/>
          <w:rtl/>
        </w:rPr>
      </w:pPr>
    </w:p>
    <w:p w14:paraId="68B3D17C" w14:textId="557866E6" w:rsidR="00F34691" w:rsidRDefault="00F34691" w:rsidP="00302E49">
      <w:pPr>
        <w:rPr>
          <w:b/>
          <w:bCs/>
          <w:i/>
          <w:iCs/>
          <w:sz w:val="28"/>
          <w:szCs w:val="28"/>
          <w:u w:val="single"/>
          <w:rtl/>
        </w:rPr>
      </w:pPr>
    </w:p>
    <w:p w14:paraId="065377C0" w14:textId="77777777" w:rsidR="00471A20" w:rsidRDefault="00471A20" w:rsidP="00302E49">
      <w:pPr>
        <w:rPr>
          <w:b/>
          <w:bCs/>
          <w:i/>
          <w:iCs/>
          <w:sz w:val="28"/>
          <w:szCs w:val="28"/>
          <w:u w:val="single"/>
          <w:rtl/>
        </w:rPr>
      </w:pPr>
    </w:p>
    <w:p w14:paraId="30FA1072" w14:textId="77777777" w:rsidR="00B71A31" w:rsidRPr="00B71A31" w:rsidRDefault="004F64D7" w:rsidP="00B71A31">
      <w:pPr>
        <w:rPr>
          <w:b/>
          <w:bCs/>
          <w:sz w:val="28"/>
          <w:szCs w:val="28"/>
          <w:rtl/>
        </w:rPr>
      </w:pP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3956550A">
                <wp:simplePos x="0" y="0"/>
                <wp:positionH relativeFrom="column">
                  <wp:posOffset>-42545</wp:posOffset>
                </wp:positionH>
                <wp:positionV relativeFrom="paragraph">
                  <wp:posOffset>228600</wp:posOffset>
                </wp:positionV>
                <wp:extent cx="565150" cy="0"/>
                <wp:effectExtent l="0" t="0" r="0" b="0"/>
                <wp:wrapNone/>
                <wp:docPr id="38" name=" 4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H="1">
                          <a:off x="0" y="0"/>
                          <a:ext cx="565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3E3A41" id=" 430" o:spid="_x0000_s1026" type="#_x0000_t32" style="position:absolute;left:0;text-align:left;margin-left:-3.35pt;margin-top:18pt;width:44.5pt;height:0;flip:x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">
                <o:lock v:ext="edit" shapetype="f"/>
              </v:shape>
            </w:pict>
          </mc:Fallback>
        </mc:AlternateContent>
      </w:r>
      <w:r>
        <w:rPr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40093EF8">
                <wp:simplePos x="0" y="0"/>
                <wp:positionH relativeFrom="column">
                  <wp:posOffset>-42545</wp:posOffset>
                </wp:positionH>
                <wp:positionV relativeFrom="paragraph">
                  <wp:posOffset>-160020</wp:posOffset>
                </wp:positionV>
                <wp:extent cx="565150" cy="803275"/>
                <wp:effectExtent l="0" t="0" r="6350" b="0"/>
                <wp:wrapNone/>
                <wp:docPr id="37" name="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565150" cy="803275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2F61B83A" w14:textId="77777777" w:rsidR="00033EE4" w:rsidRDefault="00033EE4" w:rsidP="00534AD1">
                            <w:pPr>
                              <w:rPr>
                                <w:b/>
                                <w:bCs/>
                                <w:sz w:val="32"/>
                                <w:szCs w:val="32"/>
                                <w:rtl/>
                              </w:rPr>
                            </w:pPr>
                          </w:p>
                          <w:p w14:paraId="52E5599E" w14:textId="77777777" w:rsidR="00033EE4" w:rsidRPr="00E671BC" w:rsidRDefault="006222A7" w:rsidP="00534AD1">
                            <w:pPr>
                              <w:jc w:val="center"/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Theme="minorBidi" w:hAnsiTheme="minorBidi" w:cstheme="minorBidi"/>
                                <w:b/>
                                <w:bCs/>
                                <w:sz w:val="28"/>
                                <w:szCs w:val="28"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0093EF8" id=" 429" o:spid="_x0000_s1032" style="position:absolute;left:0;text-align:left;margin-left:-3.35pt;margin-top:-12.6pt;width:44.5pt;height:63.2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">
                <v:path arrowok="t"/>
                <v:textbox>
                  <w:txbxContent>
                    <w:p w14:paraId="2F61B83A" w14:textId="77777777" w:rsidR="00033EE4" w:rsidRDefault="00033EE4" w:rsidP="00534AD1">
                      <w:pPr>
                        <w:rPr>
                          <w:b/>
                          <w:bCs/>
                          <w:sz w:val="32"/>
                          <w:szCs w:val="32"/>
                          <w:rtl/>
                        </w:rPr>
                      </w:pPr>
                    </w:p>
                    <w:p w14:paraId="52E5599E" w14:textId="77777777" w:rsidR="00033EE4" w:rsidRPr="00E671BC" w:rsidRDefault="006222A7" w:rsidP="00534AD1">
                      <w:pPr>
                        <w:jc w:val="center"/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</w:pPr>
                      <w:r>
                        <w:rPr>
                          <w:rFonts w:asciiTheme="minorBidi" w:hAnsiTheme="minorBidi" w:cstheme="minorBidi"/>
                          <w:b/>
                          <w:bCs/>
                          <w:sz w:val="28"/>
                          <w:szCs w:val="28"/>
                        </w:rPr>
                        <w:t>6</w:t>
                      </w:r>
                    </w:p>
                  </w:txbxContent>
                </v:textbox>
              </v:oval>
            </w:pict>
          </mc:Fallback>
        </mc:AlternateContent>
      </w:r>
      <w:r w:rsidR="00A3342E">
        <w:rPr>
          <w:rFonts w:hint="cs"/>
          <w:b/>
          <w:bCs/>
          <w:i/>
          <w:iCs/>
          <w:sz w:val="28"/>
          <w:szCs w:val="28"/>
          <w:u w:val="single"/>
          <w:rtl/>
        </w:rPr>
        <w:t>السؤال الثالث</w:t>
      </w:r>
      <w:r w:rsidR="00302E49">
        <w:rPr>
          <w:rFonts w:hint="cs"/>
          <w:b/>
          <w:bCs/>
          <w:i/>
          <w:iCs/>
          <w:sz w:val="28"/>
          <w:szCs w:val="28"/>
          <w:u w:val="single"/>
          <w:rtl/>
        </w:rPr>
        <w:t>:</w:t>
      </w:r>
      <w:r w:rsidR="00C86A40" w:rsidRPr="00C86A40">
        <w:rPr>
          <w:rFonts w:hint="cs"/>
          <w:b/>
          <w:bCs/>
          <w:sz w:val="28"/>
          <w:szCs w:val="28"/>
          <w:rtl/>
        </w:rPr>
        <w:t xml:space="preserve"> </w:t>
      </w:r>
      <w:r w:rsidR="006222A7">
        <w:rPr>
          <w:rFonts w:hint="cs"/>
          <w:b/>
          <w:bCs/>
          <w:i/>
          <w:iCs/>
          <w:sz w:val="2"/>
          <w:szCs w:val="2"/>
          <w:u w:val="single"/>
          <w:rtl/>
        </w:rPr>
        <w:t xml:space="preserve">  </w:t>
      </w:r>
      <w:r w:rsidR="006222A7" w:rsidRPr="006222A7">
        <w:rPr>
          <w:rFonts w:hint="cs"/>
          <w:b/>
          <w:bCs/>
          <w:sz w:val="28"/>
          <w:szCs w:val="28"/>
          <w:rtl/>
        </w:rPr>
        <w:t xml:space="preserve">في </w:t>
      </w:r>
      <w:r w:rsidR="002C61E0">
        <w:rPr>
          <w:rFonts w:hint="cs"/>
          <w:b/>
          <w:bCs/>
          <w:sz w:val="28"/>
          <w:szCs w:val="28"/>
          <w:rtl/>
        </w:rPr>
        <w:t>المثلث</w:t>
      </w:r>
      <w:r w:rsidR="006222A7">
        <w:rPr>
          <w:rFonts w:hint="cs"/>
          <w:b/>
          <w:bCs/>
          <w:sz w:val="28"/>
          <w:szCs w:val="28"/>
          <w:rtl/>
        </w:rPr>
        <w:t xml:space="preserve"> التالي أكمل الفراغات لإيجاد قيم الدوال المثلثية الست للزاوية </w:t>
      </w:r>
      <w:r w:rsidRPr="00A82263">
        <w:rPr>
          <w:noProof/>
          <w:position w:val="-6"/>
        </w:rPr>
      </w:r>
      <w:r w:rsidR="004F64D7" w:rsidRPr="00A82263">
        <w:rPr>
          <w:noProof/>
          <w:position w:val="-6"/>
        </w:rPr>
        <w:object w:dxaOrig="200" w:dyaOrig="279" w14:anchorId="3DC17DDF">
          <v:shape id="_x0000_i1047" type="#_x0000_t75" style="width:10pt;height:14.4pt" o:ole="">
            <v:imagedata r:id="rId56" o:title=""/>
          </v:shape>
          <o:OLEObject Type="Embed" ProgID="Equation.DSMT4" ShapeID="_x0000_i1047" DrawAspect="Content" ObjectID="_1746867250" r:id="rId57"/>
        </w:object>
      </w:r>
    </w:p>
    <w:p w14:paraId="0455AD93" w14:textId="77777777" w:rsidR="00B71A31" w:rsidRDefault="00B71A31" w:rsidP="00534AD1">
      <w:pPr>
        <w:rPr>
          <w:rtl/>
        </w:rPr>
      </w:pPr>
    </w:p>
    <w:tbl>
      <w:tblPr>
        <w:tblStyle w:val="a8"/>
        <w:bidiVisual/>
        <w:tblW w:w="0" w:type="auto"/>
        <w:tblInd w:w="14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45"/>
        <w:gridCol w:w="5109"/>
        <w:gridCol w:w="6"/>
      </w:tblGrid>
      <w:tr w:rsidR="002C61E0" w14:paraId="58F015B6" w14:textId="77777777" w:rsidTr="002C61E0">
        <w:trPr>
          <w:trHeight w:val="3637"/>
        </w:trPr>
        <w:tc>
          <w:tcPr>
            <w:tcW w:w="10455" w:type="dxa"/>
            <w:gridSpan w:val="3"/>
          </w:tcPr>
          <w:p w14:paraId="65F090CE" w14:textId="691C899A" w:rsidR="00B71A31" w:rsidRDefault="004F64D7" w:rsidP="00534AD1">
            <w:pPr>
              <w:rPr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45720" distB="45720" distL="114300" distR="114300" simplePos="0" relativeHeight="251765248" behindDoc="0" locked="0" layoutInCell="1" allowOverlap="1" wp14:anchorId="171882E6">
                      <wp:simplePos x="0" y="0"/>
                      <wp:positionH relativeFrom="column">
                        <wp:posOffset>1398270</wp:posOffset>
                      </wp:positionH>
                      <wp:positionV relativeFrom="paragraph">
                        <wp:posOffset>1601470</wp:posOffset>
                      </wp:positionV>
                      <wp:extent cx="281940" cy="274955"/>
                      <wp:effectExtent l="0" t="0" r="0" b="0"/>
                      <wp:wrapSquare wrapText="bothSides"/>
                      <wp:docPr id="36" name="مربع نص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 flipH="1">
                                <a:off x="0" y="0"/>
                                <a:ext cx="281940" cy="2749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bg1">
                                        <a:lumMod val="75000"/>
                                        <a:lumOff val="0"/>
                                      </a:schemeClr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32EB582" w14:textId="592C9595" w:rsidR="00AA6CDB" w:rsidRDefault="004F64D7">
                                  <w:r w:rsidRPr="007A7CD2">
                                    <w:rPr>
                                      <w:noProof/>
                                      <w:position w:val="-6"/>
                                    </w:rPr>
                                  </w:r>
                                  <w:r w:rsidR="004F64D7" w:rsidRPr="007A7CD2">
                                    <w:rPr>
                                      <w:noProof/>
                                      <w:position w:val="-6"/>
                                    </w:rPr>
                                    <w:object w:dxaOrig="200" w:dyaOrig="279" w14:anchorId="48027055">
                                      <v:shape id="_x0000_i1049" type="#_x0000_t75" style="width:10pt;height:13.9pt" o:ole="">
                                        <v:imagedata r:id="rId58" o:title=""/>
                                      </v:shape>
                                      <o:OLEObject Type="Embed" ProgID="Equation.DSMT4" ShapeID="_x0000_i1049" DrawAspect="Content" ObjectID="_1746867261" r:id="rId59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71882E6" id="مربع نص 44" o:spid="_x0000_s1033" type="#_x0000_t202" style="position:absolute;left:0;text-align:left;margin-left:110.1pt;margin-top:126.1pt;width:22.2pt;height:21.65pt;flip:x;z-index:2517652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" stroked="f" strokecolor="#bfbfbf [2412]">
                      <v:path arrowok="t"/>
                      <v:textbox>
                        <w:txbxContent>
                          <w:p w14:paraId="332EB582" w14:textId="592C9595" w:rsidR="00AA6CDB" w:rsidRDefault="004F64D7">
                            <w:r w:rsidRPr="007A7CD2">
                              <w:rPr>
                                <w:noProof/>
                                <w:position w:val="-6"/>
                              </w:rPr>
                            </w:r>
                            <w:r w:rsidR="004F64D7" w:rsidRPr="007A7CD2">
                              <w:rPr>
                                <w:noProof/>
                                <w:position w:val="-6"/>
                              </w:rPr>
                              <w:object w:dxaOrig="200" w:dyaOrig="279" w14:anchorId="48027055">
                                <v:shape id="_x0000_i1049" type="#_x0000_t75" style="width:10pt;height:13.9pt" o:ole="">
                                  <v:imagedata r:id="rId58" o:title=""/>
                                </v:shape>
                                <o:OLEObject Type="Embed" ProgID="Equation.DSMT4" ShapeID="_x0000_i1049" DrawAspect="Content" ObjectID="_1746867261" r:id="rId60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45720" distB="45720" distL="114300" distR="114300" simplePos="0" relativeHeight="251661824" behindDoc="0" locked="0" layoutInCell="1" allowOverlap="1" wp14:anchorId="43069C51">
                      <wp:simplePos x="0" y="0"/>
                      <wp:positionH relativeFrom="column">
                        <wp:posOffset>281305</wp:posOffset>
                      </wp:positionH>
                      <wp:positionV relativeFrom="paragraph">
                        <wp:posOffset>240030</wp:posOffset>
                      </wp:positionV>
                      <wp:extent cx="4878070" cy="1894840"/>
                      <wp:effectExtent l="0" t="0" r="0" b="0"/>
                      <wp:wrapSquare wrapText="bothSides"/>
                      <wp:docPr id="34" name="مربع نص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 flipH="1">
                                <a:off x="0" y="0"/>
                                <a:ext cx="4878070" cy="18948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chemeClr val="bg1">
                                    <a:lumMod val="100000"/>
                                    <a:lumOff val="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4B0F060" w14:textId="3BCD49DD" w:rsidR="00B71A31" w:rsidRDefault="00AA6CDB" w:rsidP="00B71A31">
                                  <w:pPr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D977FF9" wp14:editId="6AC6D71D">
                                        <wp:extent cx="4825218" cy="1827231"/>
                                        <wp:effectExtent l="0" t="0" r="0" b="0"/>
                                        <wp:docPr id="1910906826" name="صورة 4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910906826" name=""/>
                                                <pic:cNvPicPr/>
                                              </pic:nvPicPr>
                                              <pic:blipFill>
                                                <a:blip r:embed="rId61">
                                                  <a:extLst>
                                                    <a:ext uri="{BEBA8EAE-BF5A-486C-A8C5-ECC9F3942E4B}">
                                                      <a14:imgProps xmlns:a14="http://schemas.microsoft.com/office/drawing/2010/main">
                                                        <a14:imgLayer r:embed="rId62">
                                                          <a14:imgEffect>
                                                            <a14:brightnessContrast bright="20000" contrast="-20000"/>
                                                          </a14:imgEffect>
                                                        </a14:imgLayer>
                                                      </a14:imgProps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4996078" cy="1891933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3069C51" id="مربع نص 22" o:spid="_x0000_s1034" type="#_x0000_t202" style="position:absolute;left:0;text-align:left;margin-left:22.15pt;margin-top:18.9pt;width:384.1pt;height:149.2pt;flip:x;z-index:2516618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" strokecolor="white [3212]">
                      <v:path arrowok="t"/>
                      <v:textbox>
                        <w:txbxContent>
                          <w:p w14:paraId="34B0F060" w14:textId="3BCD49DD" w:rsidR="00B71A31" w:rsidRDefault="00AA6CDB" w:rsidP="00B71A31">
                            <w:pPr>
                              <w:rPr>
                                <w:rtl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D977FF9" wp14:editId="6AC6D71D">
                                  <wp:extent cx="4825218" cy="1827231"/>
                                  <wp:effectExtent l="0" t="0" r="0" b="0"/>
                                  <wp:docPr id="1910906826" name="صورة 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10906826" name=""/>
                                          <pic:cNvPicPr/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BEBA8EAE-BF5A-486C-A8C5-ECC9F3942E4B}">
                                                <a14:imgProps xmlns:a14="http://schemas.microsoft.com/office/drawing/2010/main">
                                                  <a14:imgLayer r:embed="rId62">
                                                    <a14:imgEffect>
                                                      <a14:brightnessContrast bright="20000" contrast="-20000"/>
                                                    </a14:imgEffect>
                                                  </a14:imgLayer>
                                                </a14:imgProps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4996078" cy="1891933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</w:tc>
      </w:tr>
      <w:tr w:rsidR="00B71A31" w14:paraId="33AD0ECF" w14:textId="77777777" w:rsidTr="002C61E0">
        <w:trPr>
          <w:gridAfter w:val="1"/>
          <w:wAfter w:w="6" w:type="dxa"/>
          <w:trHeight w:val="417"/>
        </w:trPr>
        <w:tc>
          <w:tcPr>
            <w:tcW w:w="5345" w:type="dxa"/>
          </w:tcPr>
          <w:p w14:paraId="0D7DD005" w14:textId="4B8930A8" w:rsidR="00B71A31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  </w:t>
            </w:r>
          </w:p>
          <w:p w14:paraId="2EA20EAF" w14:textId="77777777" w:rsidR="002C61E0" w:rsidRDefault="002C61E0" w:rsidP="00534AD1">
            <w:pPr>
              <w:rPr>
                <w:rtl/>
              </w:rPr>
            </w:pPr>
          </w:p>
          <w:p w14:paraId="1A1A1243" w14:textId="77777777" w:rsidR="00B71A31" w:rsidRDefault="004F64D7" w:rsidP="00B71A31">
            <w:pPr>
              <w:jc w:val="right"/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6FA7B420">
                      <wp:simplePos x="0" y="0"/>
                      <wp:positionH relativeFrom="column">
                        <wp:posOffset>455295</wp:posOffset>
                      </wp:positionH>
                      <wp:positionV relativeFrom="paragraph">
                        <wp:posOffset>109220</wp:posOffset>
                      </wp:positionV>
                      <wp:extent cx="612140" cy="0"/>
                      <wp:effectExtent l="0" t="0" r="0" b="0"/>
                      <wp:wrapNone/>
                      <wp:docPr id="33" name=" 6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F934881" id=" 644" o:spid="_x0000_s1026" type="#_x0000_t32" style="position:absolute;left:0;text-align:left;margin-left:35.85pt;margin-top:8.6pt;width:48.2pt;height:0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">
                      <o:lock v:ext="edit" shapetype="f"/>
                    </v:shape>
                  </w:pict>
                </mc:Fallback>
              </mc:AlternateContent>
            </w:r>
            <w:r w:rsidR="00B71A31">
              <w:rPr>
                <w:rFonts w:hint="cs"/>
                <w:rtl/>
              </w:rPr>
              <w:t xml:space="preserve">         </w:t>
            </w:r>
            <w:r w:rsidRPr="00A82263">
              <w:rPr>
                <w:noProof/>
                <w:position w:val="-6"/>
              </w:rPr>
            </w:r>
            <w:r w:rsidR="004F64D7" w:rsidRPr="00A82263">
              <w:rPr>
                <w:noProof/>
                <w:position w:val="-6"/>
              </w:rPr>
              <w:object w:dxaOrig="740" w:dyaOrig="279" w14:anchorId="0FB634A0">
                <v:shape id="_x0000_i1050" type="#_x0000_t75" style="width:37.1pt;height:14.4pt" o:ole="">
                  <v:imagedata r:id="rId63" o:title=""/>
                </v:shape>
                <o:OLEObject Type="Embed" ProgID="Equation.DSMT4" ShapeID="_x0000_i1050" DrawAspect="Content" ObjectID="_1746867251" r:id="rId64"/>
              </w:object>
            </w:r>
          </w:p>
          <w:p w14:paraId="753B6123" w14:textId="77777777" w:rsidR="00B71A31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</w:t>
            </w:r>
          </w:p>
          <w:p w14:paraId="020A82E4" w14:textId="77777777" w:rsidR="002C61E0" w:rsidRDefault="002C61E0" w:rsidP="00534AD1">
            <w:pPr>
              <w:rPr>
                <w:rtl/>
              </w:rPr>
            </w:pPr>
          </w:p>
        </w:tc>
        <w:tc>
          <w:tcPr>
            <w:tcW w:w="5109" w:type="dxa"/>
          </w:tcPr>
          <w:p w14:paraId="684C0C03" w14:textId="77777777" w:rsidR="00B71A31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</w:t>
            </w:r>
          </w:p>
          <w:p w14:paraId="4875CF38" w14:textId="77777777" w:rsidR="002C61E0" w:rsidRDefault="002C61E0" w:rsidP="00534AD1">
            <w:pPr>
              <w:rPr>
                <w:rtl/>
              </w:rPr>
            </w:pPr>
          </w:p>
          <w:p w14:paraId="6A9B790C" w14:textId="77777777" w:rsidR="00B71A31" w:rsidRDefault="004F64D7" w:rsidP="00B71A31">
            <w:pPr>
              <w:jc w:val="right"/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 wp14:anchorId="5C0DA17C">
                      <wp:simplePos x="0" y="0"/>
                      <wp:positionH relativeFrom="column">
                        <wp:posOffset>461645</wp:posOffset>
                      </wp:positionH>
                      <wp:positionV relativeFrom="paragraph">
                        <wp:posOffset>109220</wp:posOffset>
                      </wp:positionV>
                      <wp:extent cx="612140" cy="0"/>
                      <wp:effectExtent l="0" t="0" r="0" b="0"/>
                      <wp:wrapNone/>
                      <wp:docPr id="32" name=" 6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A8A120A" id=" 645" o:spid="_x0000_s1026" type="#_x0000_t32" style="position:absolute;left:0;text-align:left;margin-left:36.35pt;margin-top:8.6pt;width:48.2pt;height:0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">
                      <o:lock v:ext="edit" shapetype="f"/>
                    </v:shape>
                  </w:pict>
                </mc:Fallback>
              </mc:AlternateContent>
            </w:r>
            <w:r w:rsidR="00B71A31">
              <w:rPr>
                <w:rFonts w:hint="cs"/>
                <w:rtl/>
              </w:rPr>
              <w:t xml:space="preserve">             </w:t>
            </w:r>
            <w:r w:rsidRPr="00A82263">
              <w:rPr>
                <w:noProof/>
                <w:position w:val="-6"/>
              </w:rPr>
            </w:r>
            <w:r w:rsidR="004F64D7" w:rsidRPr="00A82263">
              <w:rPr>
                <w:noProof/>
                <w:position w:val="-6"/>
              </w:rPr>
              <w:object w:dxaOrig="720" w:dyaOrig="279" w14:anchorId="11F8F734">
                <v:shape id="_x0000_i1051" type="#_x0000_t75" style="width:36pt;height:14.4pt" o:ole="">
                  <v:imagedata r:id="rId65" o:title=""/>
                </v:shape>
                <o:OLEObject Type="Embed" ProgID="Equation.DSMT4" ShapeID="_x0000_i1051" DrawAspect="Content" ObjectID="_1746867252" r:id="rId66"/>
              </w:object>
            </w:r>
            <w:r w:rsidR="00B71A31">
              <w:rPr>
                <w:rFonts w:hint="cs"/>
                <w:b/>
                <w:bCs/>
                <w:sz w:val="28"/>
                <w:szCs w:val="28"/>
                <w:rtl/>
              </w:rPr>
              <w:t xml:space="preserve">    </w:t>
            </w:r>
          </w:p>
          <w:p w14:paraId="697FBC2A" w14:textId="77777777" w:rsidR="00B71A31" w:rsidRDefault="00B71A31" w:rsidP="00534AD1">
            <w:pPr>
              <w:rPr>
                <w:rtl/>
              </w:rPr>
            </w:pPr>
          </w:p>
          <w:p w14:paraId="64628C4B" w14:textId="77777777" w:rsidR="002C61E0" w:rsidRDefault="002C61E0" w:rsidP="00534AD1">
            <w:pPr>
              <w:rPr>
                <w:rtl/>
              </w:rPr>
            </w:pPr>
          </w:p>
        </w:tc>
      </w:tr>
      <w:tr w:rsidR="00B71A31" w14:paraId="0673DF54" w14:textId="77777777" w:rsidTr="002C61E0">
        <w:trPr>
          <w:gridAfter w:val="1"/>
          <w:wAfter w:w="6" w:type="dxa"/>
          <w:trHeight w:val="432"/>
        </w:trPr>
        <w:tc>
          <w:tcPr>
            <w:tcW w:w="5345" w:type="dxa"/>
          </w:tcPr>
          <w:p w14:paraId="111DF4D1" w14:textId="77777777" w:rsidR="002C61E0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</w:t>
            </w:r>
          </w:p>
          <w:p w14:paraId="4545B2B1" w14:textId="77777777" w:rsidR="002C61E0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</w:t>
            </w:r>
          </w:p>
          <w:p w14:paraId="1DE5160E" w14:textId="77777777" w:rsidR="00B71A31" w:rsidRDefault="004F64D7" w:rsidP="002C61E0">
            <w:pPr>
              <w:jc w:val="right"/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1730419C">
                      <wp:simplePos x="0" y="0"/>
                      <wp:positionH relativeFrom="column">
                        <wp:posOffset>502285</wp:posOffset>
                      </wp:positionH>
                      <wp:positionV relativeFrom="paragraph">
                        <wp:posOffset>116840</wp:posOffset>
                      </wp:positionV>
                      <wp:extent cx="612140" cy="0"/>
                      <wp:effectExtent l="0" t="0" r="0" b="0"/>
                      <wp:wrapNone/>
                      <wp:docPr id="25" name=" 6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A49512" id=" 647" o:spid="_x0000_s1026" type="#_x0000_t32" style="position:absolute;left:0;text-align:left;margin-left:39.55pt;margin-top:9.2pt;width:48.2pt;height:0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">
                      <o:lock v:ext="edit" shapetype="f"/>
                    </v:shape>
                  </w:pict>
                </mc:Fallback>
              </mc:AlternateContent>
            </w:r>
            <w:r w:rsidR="002C61E0">
              <w:rPr>
                <w:rFonts w:hint="cs"/>
                <w:rtl/>
              </w:rPr>
              <w:t xml:space="preserve"> </w:t>
            </w:r>
            <w:r w:rsidRPr="00A82263">
              <w:rPr>
                <w:noProof/>
                <w:position w:val="-6"/>
              </w:rPr>
            </w:r>
            <w:r w:rsidR="004F64D7" w:rsidRPr="00A82263">
              <w:rPr>
                <w:noProof/>
                <w:position w:val="-6"/>
              </w:rPr>
              <w:object w:dxaOrig="720" w:dyaOrig="279" w14:anchorId="3151CE98">
                <v:shape id="_x0000_i1052" type="#_x0000_t75" style="width:36pt;height:14.4pt" o:ole="">
                  <v:imagedata r:id="rId67" o:title=""/>
                </v:shape>
                <o:OLEObject Type="Embed" ProgID="Equation.DSMT4" ShapeID="_x0000_i1052" DrawAspect="Content" ObjectID="_1746867253" r:id="rId68"/>
              </w:object>
            </w:r>
          </w:p>
          <w:p w14:paraId="788BE42F" w14:textId="77777777" w:rsidR="002C61E0" w:rsidRDefault="002C61E0" w:rsidP="00534AD1">
            <w:pPr>
              <w:rPr>
                <w:rtl/>
              </w:rPr>
            </w:pPr>
          </w:p>
          <w:p w14:paraId="29BDDBC2" w14:textId="77777777" w:rsidR="002C61E0" w:rsidRDefault="002C61E0" w:rsidP="00534AD1">
            <w:pPr>
              <w:rPr>
                <w:rtl/>
              </w:rPr>
            </w:pPr>
          </w:p>
        </w:tc>
        <w:tc>
          <w:tcPr>
            <w:tcW w:w="5109" w:type="dxa"/>
          </w:tcPr>
          <w:p w14:paraId="73A45E8A" w14:textId="77777777" w:rsidR="002C61E0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</w:t>
            </w:r>
          </w:p>
          <w:p w14:paraId="03CBD5C3" w14:textId="77777777" w:rsidR="002C61E0" w:rsidRDefault="002C61E0" w:rsidP="00534AD1">
            <w:pPr>
              <w:rPr>
                <w:rtl/>
              </w:rPr>
            </w:pPr>
          </w:p>
          <w:p w14:paraId="3DD4569B" w14:textId="77777777" w:rsidR="00B71A31" w:rsidRDefault="004F64D7" w:rsidP="002C61E0">
            <w:pPr>
              <w:jc w:val="right"/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2A6F7DA7">
                      <wp:simplePos x="0" y="0"/>
                      <wp:positionH relativeFrom="column">
                        <wp:posOffset>496570</wp:posOffset>
                      </wp:positionH>
                      <wp:positionV relativeFrom="paragraph">
                        <wp:posOffset>116840</wp:posOffset>
                      </wp:positionV>
                      <wp:extent cx="612140" cy="0"/>
                      <wp:effectExtent l="0" t="0" r="0" b="0"/>
                      <wp:wrapNone/>
                      <wp:docPr id="24" name=" 6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88AB0C6" id=" 646" o:spid="_x0000_s1026" type="#_x0000_t32" style="position:absolute;left:0;text-align:left;margin-left:39.1pt;margin-top:9.2pt;width:48.2pt;height:0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">
                      <o:lock v:ext="edit" shapetype="f"/>
                    </v:shape>
                  </w:pict>
                </mc:Fallback>
              </mc:AlternateContent>
            </w:r>
            <w:r w:rsidR="00B71A31">
              <w:rPr>
                <w:rFonts w:hint="cs"/>
                <w:rtl/>
              </w:rPr>
              <w:t xml:space="preserve">               </w:t>
            </w:r>
            <w:r w:rsidRPr="00A82263">
              <w:rPr>
                <w:noProof/>
                <w:position w:val="-6"/>
              </w:rPr>
            </w:r>
            <w:r w:rsidR="004F64D7" w:rsidRPr="00A82263">
              <w:rPr>
                <w:noProof/>
                <w:position w:val="-6"/>
              </w:rPr>
              <w:object w:dxaOrig="740" w:dyaOrig="279" w14:anchorId="123440BE">
                <v:shape id="_x0000_i1053" type="#_x0000_t75" style="width:37.1pt;height:14.4pt" o:ole="">
                  <v:imagedata r:id="rId69" o:title=""/>
                </v:shape>
                <o:OLEObject Type="Embed" ProgID="Equation.DSMT4" ShapeID="_x0000_i1053" DrawAspect="Content" ObjectID="_1746867254" r:id="rId70"/>
              </w:object>
            </w:r>
          </w:p>
          <w:p w14:paraId="160B5E10" w14:textId="77777777" w:rsidR="002C61E0" w:rsidRDefault="002C61E0" w:rsidP="00534AD1">
            <w:pPr>
              <w:rPr>
                <w:rtl/>
              </w:rPr>
            </w:pPr>
          </w:p>
          <w:p w14:paraId="4D2458EA" w14:textId="77777777" w:rsidR="002C61E0" w:rsidRDefault="002C61E0" w:rsidP="00534AD1">
            <w:pPr>
              <w:rPr>
                <w:rtl/>
              </w:rPr>
            </w:pPr>
          </w:p>
        </w:tc>
      </w:tr>
      <w:tr w:rsidR="00B71A31" w14:paraId="5DFFA029" w14:textId="77777777" w:rsidTr="002C61E0">
        <w:trPr>
          <w:gridAfter w:val="1"/>
          <w:wAfter w:w="6" w:type="dxa"/>
          <w:trHeight w:val="1735"/>
        </w:trPr>
        <w:tc>
          <w:tcPr>
            <w:tcW w:w="5345" w:type="dxa"/>
          </w:tcPr>
          <w:p w14:paraId="264B5696" w14:textId="77777777" w:rsidR="002C61E0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                                          </w:t>
            </w:r>
          </w:p>
          <w:p w14:paraId="33456D65" w14:textId="77777777" w:rsidR="002C61E0" w:rsidRDefault="002C61E0" w:rsidP="00534AD1">
            <w:pPr>
              <w:rPr>
                <w:rtl/>
              </w:rPr>
            </w:pPr>
          </w:p>
          <w:p w14:paraId="09827850" w14:textId="77777777" w:rsidR="00B71A31" w:rsidRDefault="004F64D7" w:rsidP="002C61E0">
            <w:pPr>
              <w:jc w:val="right"/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79A48107">
                      <wp:simplePos x="0" y="0"/>
                      <wp:positionH relativeFrom="column">
                        <wp:posOffset>502285</wp:posOffset>
                      </wp:positionH>
                      <wp:positionV relativeFrom="paragraph">
                        <wp:posOffset>111760</wp:posOffset>
                      </wp:positionV>
                      <wp:extent cx="612140" cy="0"/>
                      <wp:effectExtent l="0" t="0" r="0" b="0"/>
                      <wp:wrapNone/>
                      <wp:docPr id="8" name=" 6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585D5B" id=" 650" o:spid="_x0000_s1026" type="#_x0000_t32" style="position:absolute;left:0;text-align:left;margin-left:39.55pt;margin-top:8.8pt;width:48.2pt;height:0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">
                      <o:lock v:ext="edit" shapetype="f"/>
                    </v:shape>
                  </w:pict>
                </mc:Fallback>
              </mc:AlternateContent>
            </w:r>
            <w:r w:rsidRPr="00A82263">
              <w:rPr>
                <w:noProof/>
                <w:position w:val="-6"/>
              </w:rPr>
            </w:r>
            <w:r w:rsidR="004F64D7" w:rsidRPr="00A82263">
              <w:rPr>
                <w:noProof/>
                <w:position w:val="-6"/>
              </w:rPr>
              <w:object w:dxaOrig="720" w:dyaOrig="279" w14:anchorId="36F6D8BD">
                <v:shape id="_x0000_i1054" type="#_x0000_t75" style="width:36pt;height:14.4pt" o:ole="">
                  <v:imagedata r:id="rId71" o:title=""/>
                </v:shape>
                <o:OLEObject Type="Embed" ProgID="Equation.DSMT4" ShapeID="_x0000_i1054" DrawAspect="Content" ObjectID="_1746867255" r:id="rId72"/>
              </w:object>
            </w:r>
          </w:p>
        </w:tc>
        <w:tc>
          <w:tcPr>
            <w:tcW w:w="5109" w:type="dxa"/>
          </w:tcPr>
          <w:p w14:paraId="6D4E4683" w14:textId="77777777" w:rsidR="002C61E0" w:rsidRDefault="00B71A31" w:rsidP="00534AD1">
            <w:pPr>
              <w:rPr>
                <w:rtl/>
              </w:rPr>
            </w:pPr>
            <w:r>
              <w:rPr>
                <w:rFonts w:hint="cs"/>
                <w:rtl/>
              </w:rPr>
              <w:t xml:space="preserve">                                          </w:t>
            </w:r>
            <w:r w:rsidR="002C61E0">
              <w:rPr>
                <w:rFonts w:hint="cs"/>
                <w:rtl/>
              </w:rPr>
              <w:t xml:space="preserve">                          </w:t>
            </w:r>
            <w:r>
              <w:rPr>
                <w:rFonts w:hint="cs"/>
                <w:rtl/>
              </w:rPr>
              <w:t xml:space="preserve">        </w:t>
            </w:r>
          </w:p>
          <w:p w14:paraId="6EF40B4B" w14:textId="77777777" w:rsidR="002C61E0" w:rsidRDefault="002C61E0" w:rsidP="00534AD1">
            <w:pPr>
              <w:rPr>
                <w:rtl/>
              </w:rPr>
            </w:pPr>
          </w:p>
          <w:p w14:paraId="23623841" w14:textId="77777777" w:rsidR="00B71A31" w:rsidRDefault="004F64D7" w:rsidP="002C61E0">
            <w:pPr>
              <w:jc w:val="right"/>
              <w:rPr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36E5936B">
                      <wp:simplePos x="0" y="0"/>
                      <wp:positionH relativeFrom="column">
                        <wp:posOffset>496570</wp:posOffset>
                      </wp:positionH>
                      <wp:positionV relativeFrom="paragraph">
                        <wp:posOffset>111760</wp:posOffset>
                      </wp:positionV>
                      <wp:extent cx="612140" cy="0"/>
                      <wp:effectExtent l="0" t="0" r="0" b="0"/>
                      <wp:wrapNone/>
                      <wp:docPr id="7" name=" 6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612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CDE796" id=" 649" o:spid="_x0000_s1026" type="#_x0000_t32" style="position:absolute;left:0;text-align:left;margin-left:39.1pt;margin-top:8.8pt;width:48.2pt;height:0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">
                      <o:lock v:ext="edit" shapetype="f"/>
                    </v:shape>
                  </w:pict>
                </mc:Fallback>
              </mc:AlternateContent>
            </w:r>
            <w:r w:rsidR="00B71A31">
              <w:rPr>
                <w:rFonts w:hint="cs"/>
                <w:rtl/>
              </w:rPr>
              <w:t xml:space="preserve">      </w:t>
            </w:r>
            <w:r w:rsidRPr="00A82263">
              <w:rPr>
                <w:noProof/>
                <w:position w:val="-6"/>
              </w:rPr>
            </w:r>
            <w:r w:rsidR="004F64D7" w:rsidRPr="00A82263">
              <w:rPr>
                <w:noProof/>
                <w:position w:val="-6"/>
              </w:rPr>
              <w:object w:dxaOrig="740" w:dyaOrig="279" w14:anchorId="205531A9">
                <v:shape id="_x0000_i1055" type="#_x0000_t75" style="width:37.1pt;height:14.4pt" o:ole="">
                  <v:imagedata r:id="rId73" o:title=""/>
                </v:shape>
                <o:OLEObject Type="Embed" ProgID="Equation.DSMT4" ShapeID="_x0000_i1055" DrawAspect="Content" ObjectID="_1746867256" r:id="rId74"/>
              </w:object>
            </w:r>
          </w:p>
          <w:p w14:paraId="0A14E0C5" w14:textId="77777777" w:rsidR="002C61E0" w:rsidRDefault="002C61E0" w:rsidP="00534AD1">
            <w:pPr>
              <w:rPr>
                <w:rtl/>
              </w:rPr>
            </w:pPr>
          </w:p>
        </w:tc>
      </w:tr>
    </w:tbl>
    <w:p w14:paraId="32B02062" w14:textId="77777777" w:rsidR="00534AD1" w:rsidRPr="00534AD1" w:rsidRDefault="00534AD1" w:rsidP="00534AD1">
      <w:pPr>
        <w:rPr>
          <w:b/>
          <w:bCs/>
          <w:sz w:val="28"/>
          <w:szCs w:val="28"/>
          <w:rtl/>
        </w:rPr>
      </w:pPr>
    </w:p>
    <w:tbl>
      <w:tblPr>
        <w:tblStyle w:val="a8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345"/>
        <w:gridCol w:w="4471"/>
      </w:tblGrid>
      <w:tr w:rsidR="00534AD1" w14:paraId="592399BB" w14:textId="77777777" w:rsidTr="00534AD1">
        <w:tc>
          <w:tcPr>
            <w:tcW w:w="6345" w:type="dxa"/>
          </w:tcPr>
          <w:p w14:paraId="29D72120" w14:textId="77777777" w:rsidR="00534AD1" w:rsidRPr="00F36096" w:rsidRDefault="00534AD1" w:rsidP="00F36096">
            <w:pPr>
              <w:rPr>
                <w:sz w:val="36"/>
                <w:szCs w:val="36"/>
                <w:rtl/>
              </w:rPr>
            </w:pPr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471" w:type="dxa"/>
          </w:tcPr>
          <w:p w14:paraId="3D1E9414" w14:textId="77777777" w:rsidR="00534AD1" w:rsidRDefault="00534AD1" w:rsidP="00534AD1">
            <w:pPr>
              <w:rPr>
                <w:b/>
                <w:bCs/>
                <w:sz w:val="28"/>
                <w:szCs w:val="28"/>
                <w:rtl/>
              </w:rPr>
            </w:pPr>
          </w:p>
        </w:tc>
      </w:tr>
    </w:tbl>
    <w:p w14:paraId="45CD8C4D" w14:textId="095C9D88" w:rsidR="00344F52" w:rsidRDefault="00344F52" w:rsidP="007F5EED">
      <w:pPr>
        <w:jc w:val="center"/>
        <w:rPr>
          <w:rFonts w:ascii="Andalus" w:hAnsi="Andalus" w:cs="Andalus"/>
          <w:sz w:val="32"/>
          <w:szCs w:val="32"/>
          <w:rtl/>
        </w:rPr>
      </w:pPr>
    </w:p>
    <w:p w14:paraId="798C38FD" w14:textId="41142FCA" w:rsidR="0037177E" w:rsidRDefault="004F64D7" w:rsidP="007F5EED">
      <w:pPr>
        <w:jc w:val="center"/>
        <w:rPr>
          <w:rFonts w:ascii="Andalus" w:hAnsi="Andalus" w:cs="Andalus"/>
          <w:sz w:val="32"/>
          <w:szCs w:val="32"/>
          <w:rtl/>
        </w:rPr>
      </w:pPr>
      <w:r>
        <w:rPr>
          <w:noProof/>
          <w:rtl/>
        </w:rPr>
        <mc:AlternateContent>
          <mc:Choice Requires="wps">
            <w:drawing>
              <wp:anchor distT="45720" distB="45720" distL="114300" distR="114300" simplePos="0" relativeHeight="251768320" behindDoc="0" locked="0" layoutInCell="1" allowOverlap="1" wp14:anchorId="5C7A8FDF">
                <wp:simplePos x="0" y="0"/>
                <wp:positionH relativeFrom="column">
                  <wp:posOffset>105410</wp:posOffset>
                </wp:positionH>
                <wp:positionV relativeFrom="paragraph">
                  <wp:posOffset>186055</wp:posOffset>
                </wp:positionV>
                <wp:extent cx="2512695" cy="1767840"/>
                <wp:effectExtent l="0" t="0" r="0" b="0"/>
                <wp:wrapSquare wrapText="bothSides"/>
                <wp:docPr id="6" name="مربع نص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 flipH="1">
                          <a:off x="0" y="0"/>
                          <a:ext cx="2512695" cy="17678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EEB43F4" w14:textId="0D0D411A" w:rsidR="00471A20" w:rsidRDefault="00471A20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3E43705E" wp14:editId="2CCF0068">
                                  <wp:extent cx="2225320" cy="1870477"/>
                                  <wp:effectExtent l="0" t="0" r="0" b="0"/>
                                  <wp:docPr id="1071876235" name="صورة 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2730907" name="صورة 32730907"/>
                                          <pic:cNvPicPr/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389291" cy="2008302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C7A8FDF" id="مربع نص 49" o:spid="_x0000_s1035" type="#_x0000_t202" style="position:absolute;left:0;text-align:left;margin-left:8.3pt;margin-top:14.65pt;width:197.85pt;height:139.2pt;flip:x;z-index:2517683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" stroked="f">
                <v:path arrowok="t"/>
                <v:textbox>
                  <w:txbxContent>
                    <w:p w14:paraId="7EEB43F4" w14:textId="0D0D411A" w:rsidR="00471A20" w:rsidRDefault="00471A20">
                      <w:r>
                        <w:rPr>
                          <w:noProof/>
                        </w:rPr>
                        <w:drawing>
                          <wp:inline distT="0" distB="0" distL="0" distR="0" wp14:anchorId="3E43705E" wp14:editId="2CCF0068">
                            <wp:extent cx="2225320" cy="1870477"/>
                            <wp:effectExtent l="0" t="0" r="0" b="0"/>
                            <wp:docPr id="1071876235" name="صورة 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2730907" name="صورة 32730907"/>
                                    <pic:cNvPicPr/>
                                  </pic:nvPicPr>
                                  <pic:blipFill>
                                    <a:blip r:embed="rId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389291" cy="2008302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13734C02" w14:textId="77777777" w:rsidR="002C61E0" w:rsidRDefault="002C61E0" w:rsidP="007F5EED">
      <w:pPr>
        <w:jc w:val="center"/>
        <w:rPr>
          <w:rFonts w:ascii="Andalus" w:hAnsi="Andalus" w:cs="Andalus"/>
          <w:sz w:val="32"/>
          <w:szCs w:val="32"/>
          <w:rtl/>
        </w:rPr>
      </w:pPr>
    </w:p>
    <w:p w14:paraId="49379336" w14:textId="77777777" w:rsidR="002C61E0" w:rsidRDefault="002C61E0" w:rsidP="007F5EED">
      <w:pPr>
        <w:jc w:val="center"/>
        <w:rPr>
          <w:rFonts w:ascii="Andalus" w:hAnsi="Andalus" w:cs="Andalus"/>
          <w:sz w:val="32"/>
          <w:szCs w:val="32"/>
          <w:rtl/>
        </w:rPr>
      </w:pPr>
    </w:p>
    <w:p w14:paraId="74175814" w14:textId="77777777" w:rsidR="002C61E0" w:rsidRDefault="002C61E0" w:rsidP="007F5EED">
      <w:pPr>
        <w:jc w:val="center"/>
        <w:rPr>
          <w:rFonts w:ascii="Andalus" w:hAnsi="Andalus" w:cs="Andalus"/>
          <w:sz w:val="32"/>
          <w:szCs w:val="32"/>
          <w:rtl/>
        </w:rPr>
      </w:pPr>
    </w:p>
    <w:p w14:paraId="3E9AF2D3" w14:textId="6E93EBBF" w:rsidR="002C61E0" w:rsidRDefault="002C61E0" w:rsidP="007F5EED">
      <w:pPr>
        <w:jc w:val="center"/>
        <w:rPr>
          <w:rFonts w:ascii="Andalus" w:hAnsi="Andalus" w:cs="Andalus"/>
          <w:sz w:val="32"/>
          <w:szCs w:val="32"/>
          <w:rtl/>
        </w:rPr>
      </w:pPr>
    </w:p>
    <w:p w14:paraId="5962505C" w14:textId="6F790BFC" w:rsidR="002C61E0" w:rsidRDefault="002C61E0" w:rsidP="007F5EED">
      <w:pPr>
        <w:jc w:val="center"/>
        <w:rPr>
          <w:rFonts w:ascii="Andalus" w:hAnsi="Andalus" w:cs="Andalus"/>
          <w:sz w:val="32"/>
          <w:szCs w:val="32"/>
          <w:rtl/>
        </w:rPr>
      </w:pPr>
    </w:p>
    <w:p w14:paraId="2BB1ACBE" w14:textId="7331396A" w:rsidR="001E7666" w:rsidRPr="00B027DF" w:rsidRDefault="006D754D" w:rsidP="007F5EED">
      <w:pPr>
        <w:jc w:val="center"/>
        <w:rPr>
          <w:rFonts w:ascii="Andalus" w:hAnsi="Andalus" w:cs="Andalus"/>
          <w:sz w:val="22"/>
          <w:szCs w:val="22"/>
          <w:rtl/>
        </w:rPr>
      </w:pPr>
      <w:r>
        <w:rPr>
          <w:rFonts w:ascii="Andalus" w:hAnsi="Andalus" w:cs="Andalus" w:hint="cs"/>
          <w:sz w:val="32"/>
          <w:szCs w:val="32"/>
          <w:rtl/>
        </w:rPr>
        <w:t xml:space="preserve">                                              </w:t>
      </w:r>
      <w:r w:rsidR="004C4F2C" w:rsidRPr="00B027DF">
        <w:rPr>
          <w:rFonts w:ascii="Andalus" w:hAnsi="Andalus" w:cs="Andalus"/>
          <w:sz w:val="32"/>
          <w:szCs w:val="32"/>
          <w:rtl/>
        </w:rPr>
        <w:t>انتهت الأسئلة</w:t>
      </w:r>
    </w:p>
    <w:p w14:paraId="5A3CCE43" w14:textId="6DBD4090" w:rsidR="008C245F" w:rsidRPr="00B027DF" w:rsidRDefault="00B027DF" w:rsidP="00FB177B">
      <w:pPr>
        <w:spacing w:line="360" w:lineRule="auto"/>
        <w:rPr>
          <w:rFonts w:asciiTheme="minorBidi" w:hAnsiTheme="minorBidi" w:cs="DecoType Naskh Extensions"/>
          <w:sz w:val="32"/>
          <w:szCs w:val="32"/>
        </w:rPr>
      </w:pPr>
      <w:r w:rsidRPr="00B027DF">
        <w:rPr>
          <w:rFonts w:asciiTheme="minorBidi" w:hAnsiTheme="minorBidi" w:cs="DecoType Naskh Extensions" w:hint="cs"/>
          <w:sz w:val="32"/>
          <w:szCs w:val="32"/>
          <w:rtl/>
        </w:rPr>
        <w:t xml:space="preserve"> </w:t>
      </w:r>
      <w:r w:rsidR="001E7666" w:rsidRPr="00B027DF">
        <w:rPr>
          <w:rFonts w:asciiTheme="minorBidi" w:hAnsiTheme="minorBidi" w:cs="DecoType Naskh Extensions" w:hint="cs"/>
          <w:sz w:val="32"/>
          <w:szCs w:val="32"/>
          <w:rtl/>
        </w:rPr>
        <w:t>مع تمنياتي لكم بالتوفيق والنجاح</w:t>
      </w:r>
      <w:r w:rsidR="007F5EED">
        <w:rPr>
          <w:rFonts w:asciiTheme="minorBidi" w:hAnsiTheme="minorBidi" w:cs="DecoType Naskh Extensions" w:hint="cs"/>
          <w:b/>
          <w:bCs/>
          <w:sz w:val="32"/>
          <w:szCs w:val="32"/>
          <w:rtl/>
        </w:rPr>
        <w:tab/>
      </w:r>
      <w:r w:rsidR="007F5EED">
        <w:rPr>
          <w:rFonts w:asciiTheme="minorBidi" w:hAnsiTheme="minorBidi" w:cs="DecoType Naskh Extensions" w:hint="cs"/>
          <w:b/>
          <w:bCs/>
          <w:sz w:val="32"/>
          <w:szCs w:val="32"/>
          <w:rtl/>
        </w:rPr>
        <w:tab/>
      </w:r>
      <w:r w:rsidR="007F5EED">
        <w:rPr>
          <w:rFonts w:asciiTheme="minorBidi" w:hAnsiTheme="minorBidi" w:cs="DecoType Naskh Extensions" w:hint="cs"/>
          <w:b/>
          <w:bCs/>
          <w:sz w:val="32"/>
          <w:szCs w:val="32"/>
          <w:rtl/>
        </w:rPr>
        <w:tab/>
      </w:r>
      <w:r w:rsidR="007F5EED">
        <w:rPr>
          <w:rFonts w:asciiTheme="minorBidi" w:hAnsiTheme="minorBidi" w:cs="DecoType Naskh Extensions" w:hint="cs"/>
          <w:b/>
          <w:bCs/>
          <w:sz w:val="32"/>
          <w:szCs w:val="32"/>
          <w:rtl/>
        </w:rPr>
        <w:tab/>
        <w:t xml:space="preserve">                   </w:t>
      </w:r>
      <w:r w:rsidR="007F5EED">
        <w:rPr>
          <w:rFonts w:asciiTheme="minorBidi" w:hAnsiTheme="minorBidi" w:cs="DecoType Naskh Extensions" w:hint="cs"/>
          <w:b/>
          <w:bCs/>
          <w:sz w:val="32"/>
          <w:szCs w:val="32"/>
          <w:rtl/>
        </w:rPr>
        <w:tab/>
      </w:r>
      <w:r w:rsidR="007F5EED">
        <w:rPr>
          <w:rFonts w:asciiTheme="minorBidi" w:hAnsiTheme="minorBidi" w:cs="DecoType Naskh Extensions" w:hint="cs"/>
          <w:b/>
          <w:bCs/>
          <w:sz w:val="32"/>
          <w:szCs w:val="32"/>
          <w:rtl/>
        </w:rPr>
        <w:tab/>
      </w:r>
      <w:r w:rsidR="00534AD1" w:rsidRPr="00B027DF">
        <w:rPr>
          <w:rFonts w:asciiTheme="minorBidi" w:hAnsiTheme="minorBidi" w:cs="DecoType Naskh Extensions" w:hint="cs"/>
          <w:sz w:val="32"/>
          <w:szCs w:val="32"/>
          <w:rtl/>
        </w:rPr>
        <w:t xml:space="preserve">معلم المادة / </w:t>
      </w:r>
      <w:r w:rsidR="00471A20">
        <w:rPr>
          <w:rFonts w:asciiTheme="minorBidi" w:hAnsiTheme="minorBidi" w:cs="DecoType Naskh Extensions" w:hint="cs"/>
          <w:sz w:val="32"/>
          <w:szCs w:val="32"/>
          <w:rtl/>
        </w:rPr>
        <w:t>.............</w:t>
      </w:r>
    </w:p>
    <w:sectPr w:rsidR="008C245F" w:rsidRPr="00B027DF" w:rsidSect="00565149">
      <w:headerReference w:type="default" r:id="rId75"/>
      <w:footerReference w:type="even" r:id="rId76"/>
      <w:pgSz w:w="11907" w:h="16443" w:code="9"/>
      <w:pgMar w:top="426" w:right="567" w:bottom="425" w:left="567" w:header="426" w:footer="720" w:gutter="0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pgNumType w:start="1"/>
      <w:cols w:space="720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94B2BC" w14:textId="77777777" w:rsidR="00BD40C9" w:rsidRDefault="00BD40C9">
      <w:r>
        <w:separator/>
      </w:r>
    </w:p>
  </w:endnote>
  <w:endnote w:type="continuationSeparator" w:id="0">
    <w:p w14:paraId="10B2205A" w14:textId="77777777" w:rsidR="00BD40C9" w:rsidRDefault="00BD40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  <w:embedRegular r:id="rId1" w:fontKey="{BCD366D5-830F-4FFD-A30A-9714011CA4BC}"/>
    <w:embedBold r:id="rId2" w:fontKey="{F8287E1B-9AE9-4B23-B671-74706A7CAA97}"/>
    <w:embedBoldItalic r:id="rId3" w:fontKey="{B0C674C4-CE60-4412-A74F-8B40C3CA32A9}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PalatinoLTStd-BoldItalic">
    <w:altName w:val="Times New Roman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  <w:embedRegular r:id="rId4" w:fontKey="{9B0ABE50-4AF7-4059-A92F-C4E5E2A29FE7}"/>
    <w:embedBold r:id="rId5" w:fontKey="{CC18C51B-2BB2-4117-84B4-6975F73BF829}"/>
    <w:embedBoldItalic r:id="rId6" w:fontKey="{15A85A9B-1049-4E65-BA9D-B394AAEA1174}"/>
  </w:font>
  <w:font w:name="MCS Tholoth S_U normal."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  <w:embedRegular r:id="rId7" w:fontKey="{15894769-08A2-4B3A-9CCA-703C4757F44B}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8" w:fontKey="{40C95411-36FD-4F75-BEE8-266FB0B8A1F2}"/>
    <w:embedItalic r:id="rId9" w:fontKey="{160C8BB0-0FDF-4897-A7BA-906CB04B0239}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l-KsorZulfiMath">
    <w:altName w:val="Arial"/>
    <w:charset w:val="B2"/>
    <w:family w:val="auto"/>
    <w:pitch w:val="variable"/>
    <w:sig w:usb0="00002001" w:usb1="00000000" w:usb2="00000000" w:usb3="00000000" w:csb0="00000040" w:csb1="00000000"/>
  </w:font>
  <w:font w:name="Footlight MT Light">
    <w:panose1 w:val="0204060206030A020304"/>
    <w:charset w:val="00"/>
    <w:family w:val="roman"/>
    <w:pitch w:val="variable"/>
    <w:sig w:usb0="00000003" w:usb1="00000000" w:usb2="00000000" w:usb3="00000000" w:csb0="00000001" w:csb1="00000000"/>
    <w:embedBold r:id="rId10" w:fontKey="{CA33B806-EDA2-46BC-A895-DCD01FDC2FAC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11" w:fontKey="{626250DC-838B-4E81-A888-C628081212FB}"/>
    <w:embedBold r:id="rId12" w:fontKey="{C035890D-FD96-4FD0-8E09-5D21D6A9EA7D}"/>
    <w:embedBoldItalic r:id="rId13" w:fontKey="{C48D53A8-6EE2-4F72-8B48-2B220C0C8B9A}"/>
  </w:font>
  <w:font w:name="David">
    <w:panose1 w:val="020E0502060401010101"/>
    <w:charset w:val="B1"/>
    <w:family w:val="swiss"/>
    <w:pitch w:val="variable"/>
    <w:sig w:usb0="00000803" w:usb1="00000000" w:usb2="00000000" w:usb3="00000000" w:csb0="00000021" w:csb1="00000000"/>
    <w:embedBoldItalic r:id="rId14" w:fontKey="{0AD35ED9-1E05-435E-9E10-334215BEDA37}"/>
  </w:font>
  <w:font w:name="ZA-SYMBOLS">
    <w:altName w:val="Tahoma"/>
    <w:charset w:val="00"/>
    <w:family w:val="swiss"/>
    <w:pitch w:val="variable"/>
    <w:sig w:usb0="21002A87" w:usb1="80000000" w:usb2="00000008" w:usb3="00000000" w:csb0="000101FF" w:csb1="00000000"/>
    <w:embedBold r:id="rId15" w:fontKey="{391B75D1-6A68-2347-8892-8CBFEAEA0EB2}"/>
  </w:font>
  <w:font w:name="Sakkal Majalla">
    <w:panose1 w:val="02000000000000000000"/>
    <w:charset w:val="B2"/>
    <w:family w:val="auto"/>
    <w:pitch w:val="variable"/>
    <w:sig w:usb0="80002007" w:usb1="80000000" w:usb2="00000008" w:usb3="00000000" w:csb0="000000D3" w:csb1="00000000"/>
    <w:embedRegular r:id="rId16" w:fontKey="{B1FD66D5-9335-4F42-98D1-745F511F5AB5}"/>
  </w:font>
  <w:font w:name="Andalus">
    <w:charset w:val="00"/>
    <w:family w:val="roman"/>
    <w:pitch w:val="variable"/>
    <w:sig w:usb0="00002003" w:usb1="80000000" w:usb2="00000008" w:usb3="00000000" w:csb0="00000041" w:csb1="00000000"/>
    <w:embedRegular r:id="rId17" w:fontKey="{25DAAE32-E207-1640-BC46-A60DE6E32AFC}"/>
  </w:font>
  <w:font w:name="DecoType Naskh Extensions">
    <w:charset w:val="B2"/>
    <w:family w:val="auto"/>
    <w:pitch w:val="variable"/>
    <w:sig w:usb0="00002001" w:usb1="80000000" w:usb2="00000008" w:usb3="00000000" w:csb0="00000040" w:csb1="00000000"/>
    <w:embedRegular r:id="rId18" w:fontKey="{04CAC8C3-0953-AB4F-893E-63287CF6DE4E}"/>
    <w:embedBold r:id="rId19" w:fontKey="{A9755716-0C3A-FC4D-97A8-D312056AE535}"/>
  </w:font>
  <w:font w:name="DecoType Naskh Variants">
    <w:charset w:val="B2"/>
    <w:family w:val="auto"/>
    <w:pitch w:val="variable"/>
    <w:sig w:usb0="00002001" w:usb1="80000000" w:usb2="00000008" w:usb3="00000000" w:csb0="00000040" w:csb1="00000000"/>
    <w:embedBold r:id="rId20" w:fontKey="{F5416C4E-5674-934A-944E-3202F8F494BD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D65DC55" w14:textId="77777777" w:rsidR="00033EE4" w:rsidRDefault="0002176D">
    <w:pPr>
      <w:pStyle w:val="a6"/>
      <w:framePr w:wrap="around" w:vAnchor="text" w:hAnchor="text" w:xAlign="center" w:y="1"/>
      <w:rPr>
        <w:rStyle w:val="a7"/>
      </w:rPr>
    </w:pPr>
    <w:r>
      <w:rPr>
        <w:rStyle w:val="a7"/>
        <w:rtl/>
      </w:rPr>
      <w:fldChar w:fldCharType="begin"/>
    </w:r>
    <w:r w:rsidR="00033EE4">
      <w:rPr>
        <w:rStyle w:val="a7"/>
      </w:rPr>
      <w:instrText xml:space="preserve">PAGE  </w:instrText>
    </w:r>
    <w:r>
      <w:rPr>
        <w:rStyle w:val="a7"/>
        <w:rtl/>
      </w:rPr>
      <w:fldChar w:fldCharType="end"/>
    </w:r>
  </w:p>
  <w:p w14:paraId="57C29081" w14:textId="77777777" w:rsidR="00033EE4" w:rsidRDefault="00033EE4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3B3C7F9" w14:textId="77777777" w:rsidR="00BD40C9" w:rsidRDefault="00BD40C9">
      <w:r>
        <w:separator/>
      </w:r>
    </w:p>
  </w:footnote>
  <w:footnote w:type="continuationSeparator" w:id="0">
    <w:p w14:paraId="16CB56E0" w14:textId="77777777" w:rsidR="00BD40C9" w:rsidRDefault="00BD40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A4BDDF" w14:textId="77777777" w:rsidR="00033EE4" w:rsidRPr="00FD53DB" w:rsidRDefault="00033EE4" w:rsidP="00FD53DB">
    <w:pPr>
      <w:pStyle w:val="a3"/>
      <w:jc w:val="center"/>
      <w:rPr>
        <w:rFonts w:cs="DecoType Naskh Variants"/>
        <w:b/>
        <w:bCs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8A66E8"/>
    <w:multiLevelType w:val="hybridMultilevel"/>
    <w:tmpl w:val="3B603E96"/>
    <w:lvl w:ilvl="0" w:tplc="D054CAF2">
      <w:start w:val="3"/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1D2BE9"/>
    <w:multiLevelType w:val="hybridMultilevel"/>
    <w:tmpl w:val="5308E5F0"/>
    <w:lvl w:ilvl="0" w:tplc="C62E537C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6207178"/>
    <w:multiLevelType w:val="hybridMultilevel"/>
    <w:tmpl w:val="F0DA6992"/>
    <w:lvl w:ilvl="0" w:tplc="9CB0A08E">
      <w:start w:val="3"/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C756F38"/>
    <w:multiLevelType w:val="hybridMultilevel"/>
    <w:tmpl w:val="FE74462A"/>
    <w:lvl w:ilvl="0" w:tplc="F22E743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54A479A"/>
    <w:multiLevelType w:val="hybridMultilevel"/>
    <w:tmpl w:val="347E285A"/>
    <w:lvl w:ilvl="0" w:tplc="39E6ABE0">
      <w:start w:val="3"/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F39659D"/>
    <w:multiLevelType w:val="hybridMultilevel"/>
    <w:tmpl w:val="A84A9C96"/>
    <w:lvl w:ilvl="0" w:tplc="B05684C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790A74"/>
    <w:multiLevelType w:val="hybridMultilevel"/>
    <w:tmpl w:val="372E33EA"/>
    <w:lvl w:ilvl="0" w:tplc="82C8D0D0">
      <w:start w:val="3"/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4872E67"/>
    <w:multiLevelType w:val="hybridMultilevel"/>
    <w:tmpl w:val="DA50E334"/>
    <w:lvl w:ilvl="0" w:tplc="78F48EAC">
      <w:start w:val="1"/>
      <w:numFmt w:val="decimal"/>
      <w:lvlText w:val="(%1)"/>
      <w:lvlJc w:val="left"/>
      <w:pPr>
        <w:tabs>
          <w:tab w:val="num" w:pos="1170"/>
        </w:tabs>
        <w:ind w:left="117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30"/>
        </w:tabs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50"/>
        </w:tabs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70"/>
        </w:tabs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90"/>
        </w:tabs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10"/>
        </w:tabs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30"/>
        </w:tabs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50"/>
        </w:tabs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70"/>
        </w:tabs>
        <w:ind w:left="6570" w:hanging="180"/>
      </w:pPr>
    </w:lvl>
  </w:abstractNum>
  <w:abstractNum w:abstractNumId="8" w15:restartNumberingAfterBreak="0">
    <w:nsid w:val="53396BFF"/>
    <w:multiLevelType w:val="hybridMultilevel"/>
    <w:tmpl w:val="3CCA6B06"/>
    <w:lvl w:ilvl="0" w:tplc="FCB44624">
      <w:start w:val="3"/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53B16E98"/>
    <w:multiLevelType w:val="hybridMultilevel"/>
    <w:tmpl w:val="DC10D8CA"/>
    <w:lvl w:ilvl="0" w:tplc="E9BEA8C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A2B6E1F"/>
    <w:multiLevelType w:val="hybridMultilevel"/>
    <w:tmpl w:val="6B16A79E"/>
    <w:lvl w:ilvl="0" w:tplc="4E7C4EB8">
      <w:start w:val="1"/>
      <w:numFmt w:val="upperLetter"/>
      <w:lvlText w:val="%1)"/>
      <w:lvlJc w:val="left"/>
      <w:pPr>
        <w:ind w:left="720" w:hanging="360"/>
      </w:pPr>
      <w:rPr>
        <w:rFonts w:hint="default"/>
        <w:i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0876CBB"/>
    <w:multiLevelType w:val="hybridMultilevel"/>
    <w:tmpl w:val="1F26747C"/>
    <w:lvl w:ilvl="0" w:tplc="B05684C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4E734F1"/>
    <w:multiLevelType w:val="hybridMultilevel"/>
    <w:tmpl w:val="66A2D63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5BD4859"/>
    <w:multiLevelType w:val="hybridMultilevel"/>
    <w:tmpl w:val="0366B5C8"/>
    <w:lvl w:ilvl="0" w:tplc="35AA0C24">
      <w:start w:val="2"/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D0D61AD"/>
    <w:multiLevelType w:val="hybridMultilevel"/>
    <w:tmpl w:val="E30600BA"/>
    <w:lvl w:ilvl="0" w:tplc="ADAAD528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EDD5B07"/>
    <w:multiLevelType w:val="hybridMultilevel"/>
    <w:tmpl w:val="CE60BEA0"/>
    <w:lvl w:ilvl="0" w:tplc="5B125F26">
      <w:numFmt w:val="bullet"/>
      <w:lvlText w:val="-"/>
      <w:lvlJc w:val="left"/>
      <w:pPr>
        <w:ind w:left="720" w:hanging="360"/>
      </w:pPr>
      <w:rPr>
        <w:rFonts w:ascii="PalatinoLTStd-BoldItalic" w:eastAsiaTheme="minorHAnsi" w:hAnsi="PalatinoLTStd-BoldItalic" w:cs="PalatinoLTStd-BoldItal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7F2D4859"/>
    <w:multiLevelType w:val="hybridMultilevel"/>
    <w:tmpl w:val="A728193A"/>
    <w:lvl w:ilvl="0" w:tplc="EC1EE660">
      <w:numFmt w:val="bullet"/>
      <w:lvlText w:val="-"/>
      <w:lvlJc w:val="left"/>
      <w:pPr>
        <w:ind w:left="720" w:hanging="360"/>
      </w:pPr>
      <w:rPr>
        <w:rFonts w:ascii="Traditional Arabic" w:eastAsia="Times New Roman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348142987">
    <w:abstractNumId w:val="8"/>
  </w:num>
  <w:num w:numId="2" w16cid:durableId="16319548">
    <w:abstractNumId w:val="2"/>
  </w:num>
  <w:num w:numId="3" w16cid:durableId="1763993747">
    <w:abstractNumId w:val="6"/>
  </w:num>
  <w:num w:numId="4" w16cid:durableId="307514386">
    <w:abstractNumId w:val="0"/>
  </w:num>
  <w:num w:numId="5" w16cid:durableId="1864054291">
    <w:abstractNumId w:val="4"/>
  </w:num>
  <w:num w:numId="6" w16cid:durableId="1608657213">
    <w:abstractNumId w:val="7"/>
  </w:num>
  <w:num w:numId="7" w16cid:durableId="2118064455">
    <w:abstractNumId w:val="14"/>
  </w:num>
  <w:num w:numId="8" w16cid:durableId="254362078">
    <w:abstractNumId w:val="11"/>
  </w:num>
  <w:num w:numId="9" w16cid:durableId="1794784065">
    <w:abstractNumId w:val="5"/>
  </w:num>
  <w:num w:numId="10" w16cid:durableId="1774787085">
    <w:abstractNumId w:val="3"/>
  </w:num>
  <w:num w:numId="11" w16cid:durableId="413361873">
    <w:abstractNumId w:val="9"/>
  </w:num>
  <w:num w:numId="12" w16cid:durableId="752361908">
    <w:abstractNumId w:val="13"/>
  </w:num>
  <w:num w:numId="13" w16cid:durableId="1165050712">
    <w:abstractNumId w:val="10"/>
  </w:num>
  <w:num w:numId="14" w16cid:durableId="1268388101">
    <w:abstractNumId w:val="16"/>
  </w:num>
  <w:num w:numId="15" w16cid:durableId="1916625180">
    <w:abstractNumId w:val="15"/>
  </w:num>
  <w:num w:numId="16" w16cid:durableId="120803962">
    <w:abstractNumId w:val="1"/>
  </w:num>
  <w:num w:numId="17" w16cid:durableId="110954599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50"/>
  <w:embedTrueTypeFonts/>
  <w:revisionView w:inkAnnotation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76F4E"/>
    <w:rsid w:val="00003662"/>
    <w:rsid w:val="000062FE"/>
    <w:rsid w:val="00010A7A"/>
    <w:rsid w:val="00010EFB"/>
    <w:rsid w:val="00012102"/>
    <w:rsid w:val="00017524"/>
    <w:rsid w:val="00017799"/>
    <w:rsid w:val="000202A2"/>
    <w:rsid w:val="0002176D"/>
    <w:rsid w:val="000231AF"/>
    <w:rsid w:val="00024478"/>
    <w:rsid w:val="000262EF"/>
    <w:rsid w:val="00026651"/>
    <w:rsid w:val="00032E3B"/>
    <w:rsid w:val="00033EE4"/>
    <w:rsid w:val="0003405A"/>
    <w:rsid w:val="0003525D"/>
    <w:rsid w:val="0003577B"/>
    <w:rsid w:val="000406BC"/>
    <w:rsid w:val="00040730"/>
    <w:rsid w:val="000473DB"/>
    <w:rsid w:val="00047984"/>
    <w:rsid w:val="00050FDE"/>
    <w:rsid w:val="00051588"/>
    <w:rsid w:val="00051767"/>
    <w:rsid w:val="00063177"/>
    <w:rsid w:val="00063EBB"/>
    <w:rsid w:val="000640DC"/>
    <w:rsid w:val="00066040"/>
    <w:rsid w:val="00071EF1"/>
    <w:rsid w:val="000736CF"/>
    <w:rsid w:val="000771EB"/>
    <w:rsid w:val="0008248E"/>
    <w:rsid w:val="000828B3"/>
    <w:rsid w:val="0008353E"/>
    <w:rsid w:val="0008379E"/>
    <w:rsid w:val="00083817"/>
    <w:rsid w:val="000845A9"/>
    <w:rsid w:val="00090B2C"/>
    <w:rsid w:val="00090EBE"/>
    <w:rsid w:val="00091C57"/>
    <w:rsid w:val="00092750"/>
    <w:rsid w:val="00093238"/>
    <w:rsid w:val="000946AC"/>
    <w:rsid w:val="00094F8A"/>
    <w:rsid w:val="0009505E"/>
    <w:rsid w:val="00097246"/>
    <w:rsid w:val="000975EE"/>
    <w:rsid w:val="000978EC"/>
    <w:rsid w:val="000A0020"/>
    <w:rsid w:val="000A42B4"/>
    <w:rsid w:val="000B407F"/>
    <w:rsid w:val="000B41BC"/>
    <w:rsid w:val="000B6339"/>
    <w:rsid w:val="000B6A99"/>
    <w:rsid w:val="000C0D99"/>
    <w:rsid w:val="000C546A"/>
    <w:rsid w:val="000C5DB6"/>
    <w:rsid w:val="000C60D7"/>
    <w:rsid w:val="000C625E"/>
    <w:rsid w:val="000C62EF"/>
    <w:rsid w:val="000C7104"/>
    <w:rsid w:val="000C7E91"/>
    <w:rsid w:val="000D0637"/>
    <w:rsid w:val="000D0AA5"/>
    <w:rsid w:val="000D322E"/>
    <w:rsid w:val="000D6077"/>
    <w:rsid w:val="000E0A5B"/>
    <w:rsid w:val="000E1573"/>
    <w:rsid w:val="000E54A8"/>
    <w:rsid w:val="000E607A"/>
    <w:rsid w:val="000E7747"/>
    <w:rsid w:val="000F117F"/>
    <w:rsid w:val="000F11BC"/>
    <w:rsid w:val="000F1812"/>
    <w:rsid w:val="000F386A"/>
    <w:rsid w:val="000F51E3"/>
    <w:rsid w:val="000F6655"/>
    <w:rsid w:val="0010299D"/>
    <w:rsid w:val="00103645"/>
    <w:rsid w:val="00105B75"/>
    <w:rsid w:val="00106287"/>
    <w:rsid w:val="00106A8B"/>
    <w:rsid w:val="00110B90"/>
    <w:rsid w:val="00111887"/>
    <w:rsid w:val="00114739"/>
    <w:rsid w:val="00114785"/>
    <w:rsid w:val="001166C2"/>
    <w:rsid w:val="00116B2E"/>
    <w:rsid w:val="00121A97"/>
    <w:rsid w:val="00123762"/>
    <w:rsid w:val="00123F4F"/>
    <w:rsid w:val="00127106"/>
    <w:rsid w:val="0013164A"/>
    <w:rsid w:val="00132B58"/>
    <w:rsid w:val="00133437"/>
    <w:rsid w:val="00134389"/>
    <w:rsid w:val="00134C86"/>
    <w:rsid w:val="00135F6E"/>
    <w:rsid w:val="001366A6"/>
    <w:rsid w:val="00140684"/>
    <w:rsid w:val="001424B3"/>
    <w:rsid w:val="00143155"/>
    <w:rsid w:val="001445B7"/>
    <w:rsid w:val="00146303"/>
    <w:rsid w:val="00147C1B"/>
    <w:rsid w:val="00150529"/>
    <w:rsid w:val="001515DB"/>
    <w:rsid w:val="00152A6F"/>
    <w:rsid w:val="00157E2E"/>
    <w:rsid w:val="001607B8"/>
    <w:rsid w:val="00163B0D"/>
    <w:rsid w:val="00171778"/>
    <w:rsid w:val="00172025"/>
    <w:rsid w:val="00174589"/>
    <w:rsid w:val="00174D40"/>
    <w:rsid w:val="0017546F"/>
    <w:rsid w:val="00177D9E"/>
    <w:rsid w:val="00180784"/>
    <w:rsid w:val="00184087"/>
    <w:rsid w:val="00184D1A"/>
    <w:rsid w:val="00185D9E"/>
    <w:rsid w:val="0019346E"/>
    <w:rsid w:val="00195C72"/>
    <w:rsid w:val="001965AF"/>
    <w:rsid w:val="00197295"/>
    <w:rsid w:val="001976BC"/>
    <w:rsid w:val="001A04C1"/>
    <w:rsid w:val="001A11F8"/>
    <w:rsid w:val="001A1CBA"/>
    <w:rsid w:val="001A54C3"/>
    <w:rsid w:val="001A7631"/>
    <w:rsid w:val="001A78C2"/>
    <w:rsid w:val="001B02CA"/>
    <w:rsid w:val="001B05D1"/>
    <w:rsid w:val="001B0E23"/>
    <w:rsid w:val="001B2367"/>
    <w:rsid w:val="001B264F"/>
    <w:rsid w:val="001B38B1"/>
    <w:rsid w:val="001B4261"/>
    <w:rsid w:val="001C7710"/>
    <w:rsid w:val="001D21E7"/>
    <w:rsid w:val="001D71BE"/>
    <w:rsid w:val="001D7538"/>
    <w:rsid w:val="001E204E"/>
    <w:rsid w:val="001E2F08"/>
    <w:rsid w:val="001E45E7"/>
    <w:rsid w:val="001E7666"/>
    <w:rsid w:val="001E7FEE"/>
    <w:rsid w:val="001F0550"/>
    <w:rsid w:val="001F1FC7"/>
    <w:rsid w:val="001F2AD7"/>
    <w:rsid w:val="001F5FB9"/>
    <w:rsid w:val="001F63B2"/>
    <w:rsid w:val="001F7285"/>
    <w:rsid w:val="00200483"/>
    <w:rsid w:val="002019F3"/>
    <w:rsid w:val="00201D95"/>
    <w:rsid w:val="00201F9B"/>
    <w:rsid w:val="0020277C"/>
    <w:rsid w:val="00203D62"/>
    <w:rsid w:val="00205CFA"/>
    <w:rsid w:val="0020767E"/>
    <w:rsid w:val="00210624"/>
    <w:rsid w:val="00210FB8"/>
    <w:rsid w:val="002121AF"/>
    <w:rsid w:val="00216199"/>
    <w:rsid w:val="002165CF"/>
    <w:rsid w:val="002167AC"/>
    <w:rsid w:val="00217100"/>
    <w:rsid w:val="00220851"/>
    <w:rsid w:val="00220D19"/>
    <w:rsid w:val="00221B8F"/>
    <w:rsid w:val="002226E4"/>
    <w:rsid w:val="002239DB"/>
    <w:rsid w:val="00224728"/>
    <w:rsid w:val="00227AAF"/>
    <w:rsid w:val="002304E8"/>
    <w:rsid w:val="00231613"/>
    <w:rsid w:val="0023221E"/>
    <w:rsid w:val="002350A0"/>
    <w:rsid w:val="00242D2C"/>
    <w:rsid w:val="00244F29"/>
    <w:rsid w:val="00245AAF"/>
    <w:rsid w:val="00250688"/>
    <w:rsid w:val="00253170"/>
    <w:rsid w:val="0025390C"/>
    <w:rsid w:val="00254A1C"/>
    <w:rsid w:val="00254FAD"/>
    <w:rsid w:val="00256BD2"/>
    <w:rsid w:val="00256EFD"/>
    <w:rsid w:val="002633B6"/>
    <w:rsid w:val="002710EE"/>
    <w:rsid w:val="00271A69"/>
    <w:rsid w:val="00274E91"/>
    <w:rsid w:val="002779FC"/>
    <w:rsid w:val="0028211B"/>
    <w:rsid w:val="00285123"/>
    <w:rsid w:val="00287BD1"/>
    <w:rsid w:val="0029295B"/>
    <w:rsid w:val="002959D7"/>
    <w:rsid w:val="002A0CC8"/>
    <w:rsid w:val="002A0CFB"/>
    <w:rsid w:val="002A15EC"/>
    <w:rsid w:val="002A16C4"/>
    <w:rsid w:val="002A2BED"/>
    <w:rsid w:val="002A355F"/>
    <w:rsid w:val="002A422B"/>
    <w:rsid w:val="002A56E6"/>
    <w:rsid w:val="002A7BEA"/>
    <w:rsid w:val="002B1A91"/>
    <w:rsid w:val="002C2F06"/>
    <w:rsid w:val="002C5A23"/>
    <w:rsid w:val="002C5D4F"/>
    <w:rsid w:val="002C61E0"/>
    <w:rsid w:val="002D0AF3"/>
    <w:rsid w:val="002D0AFD"/>
    <w:rsid w:val="002E02A5"/>
    <w:rsid w:val="002E11AE"/>
    <w:rsid w:val="002E1CBE"/>
    <w:rsid w:val="002E4625"/>
    <w:rsid w:val="002E6774"/>
    <w:rsid w:val="002E7B8C"/>
    <w:rsid w:val="002F018E"/>
    <w:rsid w:val="002F146A"/>
    <w:rsid w:val="002F2837"/>
    <w:rsid w:val="002F5B4A"/>
    <w:rsid w:val="002F7DB9"/>
    <w:rsid w:val="003023B2"/>
    <w:rsid w:val="00302E49"/>
    <w:rsid w:val="00304157"/>
    <w:rsid w:val="00307B66"/>
    <w:rsid w:val="00311451"/>
    <w:rsid w:val="00315339"/>
    <w:rsid w:val="00315993"/>
    <w:rsid w:val="00316878"/>
    <w:rsid w:val="003176AF"/>
    <w:rsid w:val="00317CFF"/>
    <w:rsid w:val="003225D7"/>
    <w:rsid w:val="00322B4F"/>
    <w:rsid w:val="003345BD"/>
    <w:rsid w:val="00334C30"/>
    <w:rsid w:val="0033759E"/>
    <w:rsid w:val="00340563"/>
    <w:rsid w:val="0034366E"/>
    <w:rsid w:val="00343AC7"/>
    <w:rsid w:val="00344700"/>
    <w:rsid w:val="00344F52"/>
    <w:rsid w:val="003474CE"/>
    <w:rsid w:val="00347A0A"/>
    <w:rsid w:val="00350D05"/>
    <w:rsid w:val="00351285"/>
    <w:rsid w:val="0035614C"/>
    <w:rsid w:val="0035656C"/>
    <w:rsid w:val="00356F3D"/>
    <w:rsid w:val="00360D7B"/>
    <w:rsid w:val="003611AA"/>
    <w:rsid w:val="00363BAB"/>
    <w:rsid w:val="0036423E"/>
    <w:rsid w:val="00365688"/>
    <w:rsid w:val="00366298"/>
    <w:rsid w:val="00367E09"/>
    <w:rsid w:val="003713A4"/>
    <w:rsid w:val="00371650"/>
    <w:rsid w:val="0037177E"/>
    <w:rsid w:val="003720F3"/>
    <w:rsid w:val="00372480"/>
    <w:rsid w:val="00372D50"/>
    <w:rsid w:val="00372F23"/>
    <w:rsid w:val="00383411"/>
    <w:rsid w:val="00384FF1"/>
    <w:rsid w:val="003870DA"/>
    <w:rsid w:val="003871DC"/>
    <w:rsid w:val="0039280B"/>
    <w:rsid w:val="003955AE"/>
    <w:rsid w:val="003A033E"/>
    <w:rsid w:val="003A05F8"/>
    <w:rsid w:val="003A0946"/>
    <w:rsid w:val="003A0D2B"/>
    <w:rsid w:val="003A2B5F"/>
    <w:rsid w:val="003A3BC6"/>
    <w:rsid w:val="003A5D71"/>
    <w:rsid w:val="003A65EC"/>
    <w:rsid w:val="003A7471"/>
    <w:rsid w:val="003B0DC7"/>
    <w:rsid w:val="003B1DFB"/>
    <w:rsid w:val="003B43E7"/>
    <w:rsid w:val="003B4801"/>
    <w:rsid w:val="003B6961"/>
    <w:rsid w:val="003C0BDC"/>
    <w:rsid w:val="003C1A74"/>
    <w:rsid w:val="003C67A8"/>
    <w:rsid w:val="003C7CD7"/>
    <w:rsid w:val="003D097A"/>
    <w:rsid w:val="003D0DAE"/>
    <w:rsid w:val="003D13F3"/>
    <w:rsid w:val="003D3555"/>
    <w:rsid w:val="003D3845"/>
    <w:rsid w:val="003D39E8"/>
    <w:rsid w:val="003D3C33"/>
    <w:rsid w:val="003D484D"/>
    <w:rsid w:val="003D4BBA"/>
    <w:rsid w:val="003E5371"/>
    <w:rsid w:val="003E59CB"/>
    <w:rsid w:val="003E71DB"/>
    <w:rsid w:val="003E7E7B"/>
    <w:rsid w:val="003F0E81"/>
    <w:rsid w:val="003F2376"/>
    <w:rsid w:val="003F2EF8"/>
    <w:rsid w:val="003F5F1E"/>
    <w:rsid w:val="00400CD5"/>
    <w:rsid w:val="004013C5"/>
    <w:rsid w:val="004043B7"/>
    <w:rsid w:val="004045C7"/>
    <w:rsid w:val="0040532B"/>
    <w:rsid w:val="00410B1C"/>
    <w:rsid w:val="004163BF"/>
    <w:rsid w:val="00416521"/>
    <w:rsid w:val="0042063F"/>
    <w:rsid w:val="004208B2"/>
    <w:rsid w:val="00424A0C"/>
    <w:rsid w:val="00426D4F"/>
    <w:rsid w:val="0042700E"/>
    <w:rsid w:val="00432BFE"/>
    <w:rsid w:val="004413D7"/>
    <w:rsid w:val="004419E8"/>
    <w:rsid w:val="00441EC5"/>
    <w:rsid w:val="004454EB"/>
    <w:rsid w:val="0044659F"/>
    <w:rsid w:val="004470F5"/>
    <w:rsid w:val="00447767"/>
    <w:rsid w:val="004479D5"/>
    <w:rsid w:val="00447CF5"/>
    <w:rsid w:val="00452127"/>
    <w:rsid w:val="00453C1F"/>
    <w:rsid w:val="004557FC"/>
    <w:rsid w:val="004576A2"/>
    <w:rsid w:val="00461545"/>
    <w:rsid w:val="00461E82"/>
    <w:rsid w:val="00462399"/>
    <w:rsid w:val="00462653"/>
    <w:rsid w:val="00471A20"/>
    <w:rsid w:val="00472A3E"/>
    <w:rsid w:val="00481034"/>
    <w:rsid w:val="00482333"/>
    <w:rsid w:val="004846A5"/>
    <w:rsid w:val="00490D08"/>
    <w:rsid w:val="00490F9E"/>
    <w:rsid w:val="00494FAE"/>
    <w:rsid w:val="004951A1"/>
    <w:rsid w:val="004961E7"/>
    <w:rsid w:val="00496680"/>
    <w:rsid w:val="00497772"/>
    <w:rsid w:val="004A4E24"/>
    <w:rsid w:val="004A5BC8"/>
    <w:rsid w:val="004B50C7"/>
    <w:rsid w:val="004B5860"/>
    <w:rsid w:val="004C155E"/>
    <w:rsid w:val="004C4F2C"/>
    <w:rsid w:val="004C5A11"/>
    <w:rsid w:val="004C6458"/>
    <w:rsid w:val="004C7587"/>
    <w:rsid w:val="004C7B3F"/>
    <w:rsid w:val="004D0609"/>
    <w:rsid w:val="004D0769"/>
    <w:rsid w:val="004D452F"/>
    <w:rsid w:val="004D56D4"/>
    <w:rsid w:val="004D729E"/>
    <w:rsid w:val="004E0D3E"/>
    <w:rsid w:val="004E5383"/>
    <w:rsid w:val="004E7422"/>
    <w:rsid w:val="004F0AE5"/>
    <w:rsid w:val="004F61C2"/>
    <w:rsid w:val="004F64D7"/>
    <w:rsid w:val="004F6D40"/>
    <w:rsid w:val="0050311C"/>
    <w:rsid w:val="005109BF"/>
    <w:rsid w:val="005120C5"/>
    <w:rsid w:val="005130A0"/>
    <w:rsid w:val="005163DD"/>
    <w:rsid w:val="00517C82"/>
    <w:rsid w:val="005223C1"/>
    <w:rsid w:val="00523F29"/>
    <w:rsid w:val="00524294"/>
    <w:rsid w:val="0052470B"/>
    <w:rsid w:val="0052547F"/>
    <w:rsid w:val="0052670E"/>
    <w:rsid w:val="005273A7"/>
    <w:rsid w:val="00530CB7"/>
    <w:rsid w:val="00534AD1"/>
    <w:rsid w:val="00540DBA"/>
    <w:rsid w:val="005414C1"/>
    <w:rsid w:val="0054185F"/>
    <w:rsid w:val="00543192"/>
    <w:rsid w:val="0054488D"/>
    <w:rsid w:val="0055260C"/>
    <w:rsid w:val="0055307A"/>
    <w:rsid w:val="0055707B"/>
    <w:rsid w:val="005601F1"/>
    <w:rsid w:val="0056133A"/>
    <w:rsid w:val="005650F1"/>
    <w:rsid w:val="00565149"/>
    <w:rsid w:val="00566EFE"/>
    <w:rsid w:val="00571637"/>
    <w:rsid w:val="00572228"/>
    <w:rsid w:val="005738D7"/>
    <w:rsid w:val="005801D5"/>
    <w:rsid w:val="00586989"/>
    <w:rsid w:val="00586F9A"/>
    <w:rsid w:val="005870C3"/>
    <w:rsid w:val="00591680"/>
    <w:rsid w:val="00596999"/>
    <w:rsid w:val="0059780D"/>
    <w:rsid w:val="005A0C54"/>
    <w:rsid w:val="005A17A5"/>
    <w:rsid w:val="005A2C8B"/>
    <w:rsid w:val="005A3026"/>
    <w:rsid w:val="005A356C"/>
    <w:rsid w:val="005A3A56"/>
    <w:rsid w:val="005A4FFD"/>
    <w:rsid w:val="005B33AB"/>
    <w:rsid w:val="005B4A8B"/>
    <w:rsid w:val="005B6FDF"/>
    <w:rsid w:val="005B7922"/>
    <w:rsid w:val="005C09E8"/>
    <w:rsid w:val="005D2295"/>
    <w:rsid w:val="005D3701"/>
    <w:rsid w:val="005D7D10"/>
    <w:rsid w:val="005E39AC"/>
    <w:rsid w:val="005E718E"/>
    <w:rsid w:val="005F44BA"/>
    <w:rsid w:val="005F47C8"/>
    <w:rsid w:val="005F5DB6"/>
    <w:rsid w:val="005F6C47"/>
    <w:rsid w:val="0060029B"/>
    <w:rsid w:val="006025F3"/>
    <w:rsid w:val="006044CB"/>
    <w:rsid w:val="006050B0"/>
    <w:rsid w:val="006064B3"/>
    <w:rsid w:val="00611369"/>
    <w:rsid w:val="00614180"/>
    <w:rsid w:val="00615BDC"/>
    <w:rsid w:val="00616C53"/>
    <w:rsid w:val="00617376"/>
    <w:rsid w:val="00621652"/>
    <w:rsid w:val="00621688"/>
    <w:rsid w:val="006222A7"/>
    <w:rsid w:val="00624450"/>
    <w:rsid w:val="0062515C"/>
    <w:rsid w:val="00625376"/>
    <w:rsid w:val="00630A84"/>
    <w:rsid w:val="00631ED0"/>
    <w:rsid w:val="00634593"/>
    <w:rsid w:val="0063599D"/>
    <w:rsid w:val="00635B0B"/>
    <w:rsid w:val="00640420"/>
    <w:rsid w:val="0064071C"/>
    <w:rsid w:val="00641AAF"/>
    <w:rsid w:val="00643813"/>
    <w:rsid w:val="006438B1"/>
    <w:rsid w:val="00647586"/>
    <w:rsid w:val="00647877"/>
    <w:rsid w:val="006557BE"/>
    <w:rsid w:val="006569AF"/>
    <w:rsid w:val="00663642"/>
    <w:rsid w:val="006676EB"/>
    <w:rsid w:val="00672EF7"/>
    <w:rsid w:val="00675CA0"/>
    <w:rsid w:val="0068298D"/>
    <w:rsid w:val="00682DBE"/>
    <w:rsid w:val="00683505"/>
    <w:rsid w:val="0068404C"/>
    <w:rsid w:val="00685B4B"/>
    <w:rsid w:val="00685D08"/>
    <w:rsid w:val="006878C1"/>
    <w:rsid w:val="006915BE"/>
    <w:rsid w:val="00692D2D"/>
    <w:rsid w:val="00697FA6"/>
    <w:rsid w:val="006A488D"/>
    <w:rsid w:val="006A7DDB"/>
    <w:rsid w:val="006B0113"/>
    <w:rsid w:val="006B07C9"/>
    <w:rsid w:val="006B0830"/>
    <w:rsid w:val="006B1506"/>
    <w:rsid w:val="006B6D8C"/>
    <w:rsid w:val="006C0A69"/>
    <w:rsid w:val="006C1004"/>
    <w:rsid w:val="006C226E"/>
    <w:rsid w:val="006C307A"/>
    <w:rsid w:val="006C750C"/>
    <w:rsid w:val="006C75F4"/>
    <w:rsid w:val="006C7E24"/>
    <w:rsid w:val="006D0610"/>
    <w:rsid w:val="006D07B7"/>
    <w:rsid w:val="006D1460"/>
    <w:rsid w:val="006D28A0"/>
    <w:rsid w:val="006D2F6B"/>
    <w:rsid w:val="006D2F84"/>
    <w:rsid w:val="006D3D8F"/>
    <w:rsid w:val="006D512D"/>
    <w:rsid w:val="006D754D"/>
    <w:rsid w:val="006D76CA"/>
    <w:rsid w:val="006D7BC6"/>
    <w:rsid w:val="006D7DDD"/>
    <w:rsid w:val="006E2423"/>
    <w:rsid w:val="006E33D0"/>
    <w:rsid w:val="006E5387"/>
    <w:rsid w:val="006F453D"/>
    <w:rsid w:val="006F575C"/>
    <w:rsid w:val="006F6798"/>
    <w:rsid w:val="007070AB"/>
    <w:rsid w:val="00712CC9"/>
    <w:rsid w:val="00713C41"/>
    <w:rsid w:val="00715A01"/>
    <w:rsid w:val="0071757C"/>
    <w:rsid w:val="0072038D"/>
    <w:rsid w:val="007206CC"/>
    <w:rsid w:val="00721664"/>
    <w:rsid w:val="00724310"/>
    <w:rsid w:val="0072528E"/>
    <w:rsid w:val="00727B2E"/>
    <w:rsid w:val="00734291"/>
    <w:rsid w:val="007344C2"/>
    <w:rsid w:val="007352FF"/>
    <w:rsid w:val="0073691D"/>
    <w:rsid w:val="0074088E"/>
    <w:rsid w:val="00740BDD"/>
    <w:rsid w:val="00740F63"/>
    <w:rsid w:val="0074117D"/>
    <w:rsid w:val="0074341C"/>
    <w:rsid w:val="007447C3"/>
    <w:rsid w:val="007458AB"/>
    <w:rsid w:val="00745CFF"/>
    <w:rsid w:val="00745F6F"/>
    <w:rsid w:val="00747CB4"/>
    <w:rsid w:val="00756B7A"/>
    <w:rsid w:val="00756D00"/>
    <w:rsid w:val="007577E9"/>
    <w:rsid w:val="0076323C"/>
    <w:rsid w:val="0076539D"/>
    <w:rsid w:val="007716F4"/>
    <w:rsid w:val="00771D8B"/>
    <w:rsid w:val="00772B5A"/>
    <w:rsid w:val="00782153"/>
    <w:rsid w:val="0078420E"/>
    <w:rsid w:val="00785B5E"/>
    <w:rsid w:val="0078603B"/>
    <w:rsid w:val="0078762A"/>
    <w:rsid w:val="00792CC5"/>
    <w:rsid w:val="00793013"/>
    <w:rsid w:val="00793144"/>
    <w:rsid w:val="007947C6"/>
    <w:rsid w:val="00796487"/>
    <w:rsid w:val="007A22F9"/>
    <w:rsid w:val="007A555C"/>
    <w:rsid w:val="007A5726"/>
    <w:rsid w:val="007A5D4D"/>
    <w:rsid w:val="007A775B"/>
    <w:rsid w:val="007B2BD5"/>
    <w:rsid w:val="007B600F"/>
    <w:rsid w:val="007B616F"/>
    <w:rsid w:val="007B7985"/>
    <w:rsid w:val="007B7BDA"/>
    <w:rsid w:val="007C10A1"/>
    <w:rsid w:val="007C186F"/>
    <w:rsid w:val="007C2CCC"/>
    <w:rsid w:val="007C4898"/>
    <w:rsid w:val="007C5401"/>
    <w:rsid w:val="007C62FB"/>
    <w:rsid w:val="007D06A2"/>
    <w:rsid w:val="007D0909"/>
    <w:rsid w:val="007D4864"/>
    <w:rsid w:val="007D6E60"/>
    <w:rsid w:val="007D7A76"/>
    <w:rsid w:val="007E075E"/>
    <w:rsid w:val="007E106C"/>
    <w:rsid w:val="007E182A"/>
    <w:rsid w:val="007E3902"/>
    <w:rsid w:val="007E6311"/>
    <w:rsid w:val="007E698E"/>
    <w:rsid w:val="007E79F5"/>
    <w:rsid w:val="007F1B6C"/>
    <w:rsid w:val="007F386D"/>
    <w:rsid w:val="007F5EED"/>
    <w:rsid w:val="007F7367"/>
    <w:rsid w:val="007F790E"/>
    <w:rsid w:val="0080001C"/>
    <w:rsid w:val="00804E1A"/>
    <w:rsid w:val="00807D6D"/>
    <w:rsid w:val="0081169F"/>
    <w:rsid w:val="00812DE2"/>
    <w:rsid w:val="00814D8D"/>
    <w:rsid w:val="008169D8"/>
    <w:rsid w:val="00816B2C"/>
    <w:rsid w:val="00820856"/>
    <w:rsid w:val="00823D98"/>
    <w:rsid w:val="00831D36"/>
    <w:rsid w:val="00832489"/>
    <w:rsid w:val="00834595"/>
    <w:rsid w:val="00835701"/>
    <w:rsid w:val="00837928"/>
    <w:rsid w:val="0084046B"/>
    <w:rsid w:val="00841F2E"/>
    <w:rsid w:val="00842E1D"/>
    <w:rsid w:val="008434F5"/>
    <w:rsid w:val="00850ED7"/>
    <w:rsid w:val="00851B40"/>
    <w:rsid w:val="00852C59"/>
    <w:rsid w:val="00853A03"/>
    <w:rsid w:val="00853F7C"/>
    <w:rsid w:val="00854D93"/>
    <w:rsid w:val="008607A2"/>
    <w:rsid w:val="008607DE"/>
    <w:rsid w:val="00861E46"/>
    <w:rsid w:val="00863D40"/>
    <w:rsid w:val="0086430F"/>
    <w:rsid w:val="0086479D"/>
    <w:rsid w:val="00865DB9"/>
    <w:rsid w:val="0087189E"/>
    <w:rsid w:val="00872202"/>
    <w:rsid w:val="008725C8"/>
    <w:rsid w:val="00872FA2"/>
    <w:rsid w:val="00873766"/>
    <w:rsid w:val="00873E98"/>
    <w:rsid w:val="0087488D"/>
    <w:rsid w:val="00874EA0"/>
    <w:rsid w:val="00876CF1"/>
    <w:rsid w:val="008774EC"/>
    <w:rsid w:val="00877D2C"/>
    <w:rsid w:val="00877F15"/>
    <w:rsid w:val="008847CE"/>
    <w:rsid w:val="00886D55"/>
    <w:rsid w:val="008903AA"/>
    <w:rsid w:val="0089557F"/>
    <w:rsid w:val="0089780F"/>
    <w:rsid w:val="008A054D"/>
    <w:rsid w:val="008A074F"/>
    <w:rsid w:val="008A12A4"/>
    <w:rsid w:val="008A1412"/>
    <w:rsid w:val="008A21E3"/>
    <w:rsid w:val="008A340B"/>
    <w:rsid w:val="008A5AB0"/>
    <w:rsid w:val="008A5DA0"/>
    <w:rsid w:val="008A5E6F"/>
    <w:rsid w:val="008A613E"/>
    <w:rsid w:val="008B17CC"/>
    <w:rsid w:val="008B58C4"/>
    <w:rsid w:val="008B5E00"/>
    <w:rsid w:val="008B6E67"/>
    <w:rsid w:val="008B6F7B"/>
    <w:rsid w:val="008B6F85"/>
    <w:rsid w:val="008B7CDC"/>
    <w:rsid w:val="008C0B53"/>
    <w:rsid w:val="008C1175"/>
    <w:rsid w:val="008C226B"/>
    <w:rsid w:val="008C245F"/>
    <w:rsid w:val="008C2C4F"/>
    <w:rsid w:val="008C3B31"/>
    <w:rsid w:val="008C572E"/>
    <w:rsid w:val="008C74A4"/>
    <w:rsid w:val="008D05E5"/>
    <w:rsid w:val="008D1F96"/>
    <w:rsid w:val="008D439C"/>
    <w:rsid w:val="008D7385"/>
    <w:rsid w:val="008E20C4"/>
    <w:rsid w:val="008E2238"/>
    <w:rsid w:val="008E5F87"/>
    <w:rsid w:val="00900D89"/>
    <w:rsid w:val="00902C8F"/>
    <w:rsid w:val="00903FB6"/>
    <w:rsid w:val="009042B3"/>
    <w:rsid w:val="009050CD"/>
    <w:rsid w:val="00905195"/>
    <w:rsid w:val="009057F3"/>
    <w:rsid w:val="00906BF8"/>
    <w:rsid w:val="00907193"/>
    <w:rsid w:val="00907E98"/>
    <w:rsid w:val="00911037"/>
    <w:rsid w:val="00911C93"/>
    <w:rsid w:val="009126B2"/>
    <w:rsid w:val="00912841"/>
    <w:rsid w:val="009136CD"/>
    <w:rsid w:val="00913938"/>
    <w:rsid w:val="0091436D"/>
    <w:rsid w:val="00914476"/>
    <w:rsid w:val="0091463B"/>
    <w:rsid w:val="0091546D"/>
    <w:rsid w:val="0091623D"/>
    <w:rsid w:val="009170A3"/>
    <w:rsid w:val="009210E6"/>
    <w:rsid w:val="00921C6D"/>
    <w:rsid w:val="0092311C"/>
    <w:rsid w:val="009245AC"/>
    <w:rsid w:val="00925853"/>
    <w:rsid w:val="009261CA"/>
    <w:rsid w:val="009307BC"/>
    <w:rsid w:val="00930A44"/>
    <w:rsid w:val="00932C27"/>
    <w:rsid w:val="00932F8B"/>
    <w:rsid w:val="00935806"/>
    <w:rsid w:val="00942383"/>
    <w:rsid w:val="0094667F"/>
    <w:rsid w:val="00946F18"/>
    <w:rsid w:val="00951444"/>
    <w:rsid w:val="009516E7"/>
    <w:rsid w:val="00951E53"/>
    <w:rsid w:val="009525B7"/>
    <w:rsid w:val="0095630A"/>
    <w:rsid w:val="00956782"/>
    <w:rsid w:val="00960738"/>
    <w:rsid w:val="00961D30"/>
    <w:rsid w:val="009636B0"/>
    <w:rsid w:val="0096610F"/>
    <w:rsid w:val="009702D7"/>
    <w:rsid w:val="009707F1"/>
    <w:rsid w:val="00970DAA"/>
    <w:rsid w:val="00971DFD"/>
    <w:rsid w:val="00972C0A"/>
    <w:rsid w:val="0097384E"/>
    <w:rsid w:val="0098573A"/>
    <w:rsid w:val="00990574"/>
    <w:rsid w:val="009933BD"/>
    <w:rsid w:val="009A16F8"/>
    <w:rsid w:val="009B00E7"/>
    <w:rsid w:val="009B0C5C"/>
    <w:rsid w:val="009B2473"/>
    <w:rsid w:val="009B248B"/>
    <w:rsid w:val="009B2CD1"/>
    <w:rsid w:val="009B2EAD"/>
    <w:rsid w:val="009B5F92"/>
    <w:rsid w:val="009B7F4F"/>
    <w:rsid w:val="009C00B5"/>
    <w:rsid w:val="009C0448"/>
    <w:rsid w:val="009C2498"/>
    <w:rsid w:val="009C381D"/>
    <w:rsid w:val="009C4BF5"/>
    <w:rsid w:val="009C51EB"/>
    <w:rsid w:val="009D1373"/>
    <w:rsid w:val="009D1BD7"/>
    <w:rsid w:val="009D2DCE"/>
    <w:rsid w:val="009D4C85"/>
    <w:rsid w:val="009D5D88"/>
    <w:rsid w:val="009E2094"/>
    <w:rsid w:val="009E38DC"/>
    <w:rsid w:val="009E54CD"/>
    <w:rsid w:val="009E5ECB"/>
    <w:rsid w:val="009E7044"/>
    <w:rsid w:val="009F319B"/>
    <w:rsid w:val="009F34CD"/>
    <w:rsid w:val="009F5B3C"/>
    <w:rsid w:val="00A00183"/>
    <w:rsid w:val="00A00347"/>
    <w:rsid w:val="00A0456F"/>
    <w:rsid w:val="00A04C55"/>
    <w:rsid w:val="00A06729"/>
    <w:rsid w:val="00A179E3"/>
    <w:rsid w:val="00A17E26"/>
    <w:rsid w:val="00A22C43"/>
    <w:rsid w:val="00A26709"/>
    <w:rsid w:val="00A318AD"/>
    <w:rsid w:val="00A3207D"/>
    <w:rsid w:val="00A329CA"/>
    <w:rsid w:val="00A3342E"/>
    <w:rsid w:val="00A34077"/>
    <w:rsid w:val="00A350CD"/>
    <w:rsid w:val="00A36A50"/>
    <w:rsid w:val="00A40ECF"/>
    <w:rsid w:val="00A410A6"/>
    <w:rsid w:val="00A426A0"/>
    <w:rsid w:val="00A426AD"/>
    <w:rsid w:val="00A45477"/>
    <w:rsid w:val="00A46B71"/>
    <w:rsid w:val="00A46FA0"/>
    <w:rsid w:val="00A4730E"/>
    <w:rsid w:val="00A50AAC"/>
    <w:rsid w:val="00A514CE"/>
    <w:rsid w:val="00A519A1"/>
    <w:rsid w:val="00A5234F"/>
    <w:rsid w:val="00A53701"/>
    <w:rsid w:val="00A6141A"/>
    <w:rsid w:val="00A626EB"/>
    <w:rsid w:val="00A63DA6"/>
    <w:rsid w:val="00A66294"/>
    <w:rsid w:val="00A66B09"/>
    <w:rsid w:val="00A6762E"/>
    <w:rsid w:val="00A74BB3"/>
    <w:rsid w:val="00A74DE5"/>
    <w:rsid w:val="00A76F4E"/>
    <w:rsid w:val="00A77547"/>
    <w:rsid w:val="00A8051E"/>
    <w:rsid w:val="00A80D7E"/>
    <w:rsid w:val="00A81DA2"/>
    <w:rsid w:val="00A82C92"/>
    <w:rsid w:val="00A837FD"/>
    <w:rsid w:val="00A86D59"/>
    <w:rsid w:val="00A86EB7"/>
    <w:rsid w:val="00A9037E"/>
    <w:rsid w:val="00A90902"/>
    <w:rsid w:val="00A913D3"/>
    <w:rsid w:val="00A9355A"/>
    <w:rsid w:val="00A93E90"/>
    <w:rsid w:val="00A944B9"/>
    <w:rsid w:val="00A949F4"/>
    <w:rsid w:val="00A96E5F"/>
    <w:rsid w:val="00AA145C"/>
    <w:rsid w:val="00AA6CDB"/>
    <w:rsid w:val="00AB0CBE"/>
    <w:rsid w:val="00AB2EB6"/>
    <w:rsid w:val="00AB3205"/>
    <w:rsid w:val="00AB4255"/>
    <w:rsid w:val="00AB7038"/>
    <w:rsid w:val="00AC0B40"/>
    <w:rsid w:val="00AC2547"/>
    <w:rsid w:val="00AC2C2D"/>
    <w:rsid w:val="00AC3AA2"/>
    <w:rsid w:val="00AC49AB"/>
    <w:rsid w:val="00AC5252"/>
    <w:rsid w:val="00AD3CD4"/>
    <w:rsid w:val="00AD5216"/>
    <w:rsid w:val="00AD5BAB"/>
    <w:rsid w:val="00AE08A3"/>
    <w:rsid w:val="00AE0C2A"/>
    <w:rsid w:val="00AE0ED1"/>
    <w:rsid w:val="00AE428E"/>
    <w:rsid w:val="00AF0271"/>
    <w:rsid w:val="00AF0278"/>
    <w:rsid w:val="00AF45A1"/>
    <w:rsid w:val="00AF4E6A"/>
    <w:rsid w:val="00AF5835"/>
    <w:rsid w:val="00B02737"/>
    <w:rsid w:val="00B027DF"/>
    <w:rsid w:val="00B0334D"/>
    <w:rsid w:val="00B03723"/>
    <w:rsid w:val="00B03859"/>
    <w:rsid w:val="00B06383"/>
    <w:rsid w:val="00B1163B"/>
    <w:rsid w:val="00B14E0C"/>
    <w:rsid w:val="00B1761C"/>
    <w:rsid w:val="00B17F40"/>
    <w:rsid w:val="00B2000F"/>
    <w:rsid w:val="00B211D0"/>
    <w:rsid w:val="00B2192A"/>
    <w:rsid w:val="00B21B8C"/>
    <w:rsid w:val="00B236D7"/>
    <w:rsid w:val="00B25117"/>
    <w:rsid w:val="00B27B16"/>
    <w:rsid w:val="00B318CD"/>
    <w:rsid w:val="00B32C5E"/>
    <w:rsid w:val="00B40A24"/>
    <w:rsid w:val="00B41135"/>
    <w:rsid w:val="00B4715D"/>
    <w:rsid w:val="00B47B9C"/>
    <w:rsid w:val="00B526BB"/>
    <w:rsid w:val="00B53419"/>
    <w:rsid w:val="00B53544"/>
    <w:rsid w:val="00B537CE"/>
    <w:rsid w:val="00B55007"/>
    <w:rsid w:val="00B56258"/>
    <w:rsid w:val="00B604F4"/>
    <w:rsid w:val="00B60EC6"/>
    <w:rsid w:val="00B63424"/>
    <w:rsid w:val="00B64603"/>
    <w:rsid w:val="00B71A31"/>
    <w:rsid w:val="00B741BA"/>
    <w:rsid w:val="00B76C7E"/>
    <w:rsid w:val="00B8051A"/>
    <w:rsid w:val="00B839AA"/>
    <w:rsid w:val="00B87D82"/>
    <w:rsid w:val="00B902EB"/>
    <w:rsid w:val="00B91D40"/>
    <w:rsid w:val="00B9743E"/>
    <w:rsid w:val="00BA28BE"/>
    <w:rsid w:val="00BA3096"/>
    <w:rsid w:val="00BA4B31"/>
    <w:rsid w:val="00BA716C"/>
    <w:rsid w:val="00BA72CB"/>
    <w:rsid w:val="00BA7CE3"/>
    <w:rsid w:val="00BB3594"/>
    <w:rsid w:val="00BB55A2"/>
    <w:rsid w:val="00BC049D"/>
    <w:rsid w:val="00BC3550"/>
    <w:rsid w:val="00BC393A"/>
    <w:rsid w:val="00BC3F7F"/>
    <w:rsid w:val="00BC4D39"/>
    <w:rsid w:val="00BC653A"/>
    <w:rsid w:val="00BC7138"/>
    <w:rsid w:val="00BD0E56"/>
    <w:rsid w:val="00BD40C9"/>
    <w:rsid w:val="00BD460B"/>
    <w:rsid w:val="00BD64DF"/>
    <w:rsid w:val="00BD666D"/>
    <w:rsid w:val="00BE03DB"/>
    <w:rsid w:val="00BE16D3"/>
    <w:rsid w:val="00BE26DF"/>
    <w:rsid w:val="00BE2837"/>
    <w:rsid w:val="00BF1D78"/>
    <w:rsid w:val="00BF386A"/>
    <w:rsid w:val="00BF3FE1"/>
    <w:rsid w:val="00BF4F60"/>
    <w:rsid w:val="00BF72D7"/>
    <w:rsid w:val="00C01C93"/>
    <w:rsid w:val="00C038A1"/>
    <w:rsid w:val="00C0742A"/>
    <w:rsid w:val="00C07C99"/>
    <w:rsid w:val="00C07F3E"/>
    <w:rsid w:val="00C1321A"/>
    <w:rsid w:val="00C14594"/>
    <w:rsid w:val="00C160F4"/>
    <w:rsid w:val="00C1662C"/>
    <w:rsid w:val="00C209C4"/>
    <w:rsid w:val="00C2188D"/>
    <w:rsid w:val="00C21FB8"/>
    <w:rsid w:val="00C247B0"/>
    <w:rsid w:val="00C24895"/>
    <w:rsid w:val="00C24D54"/>
    <w:rsid w:val="00C30BDF"/>
    <w:rsid w:val="00C30EE7"/>
    <w:rsid w:val="00C310D4"/>
    <w:rsid w:val="00C3145D"/>
    <w:rsid w:val="00C333B2"/>
    <w:rsid w:val="00C36816"/>
    <w:rsid w:val="00C400C5"/>
    <w:rsid w:val="00C42233"/>
    <w:rsid w:val="00C42AF1"/>
    <w:rsid w:val="00C439C6"/>
    <w:rsid w:val="00C4571F"/>
    <w:rsid w:val="00C474AA"/>
    <w:rsid w:val="00C51262"/>
    <w:rsid w:val="00C530FE"/>
    <w:rsid w:val="00C53E82"/>
    <w:rsid w:val="00C549E5"/>
    <w:rsid w:val="00C63B6E"/>
    <w:rsid w:val="00C660EF"/>
    <w:rsid w:val="00C67EC3"/>
    <w:rsid w:val="00C7019F"/>
    <w:rsid w:val="00C70523"/>
    <w:rsid w:val="00C7166D"/>
    <w:rsid w:val="00C74159"/>
    <w:rsid w:val="00C7436B"/>
    <w:rsid w:val="00C7483A"/>
    <w:rsid w:val="00C750D4"/>
    <w:rsid w:val="00C80795"/>
    <w:rsid w:val="00C80D19"/>
    <w:rsid w:val="00C81C31"/>
    <w:rsid w:val="00C86A40"/>
    <w:rsid w:val="00C870D0"/>
    <w:rsid w:val="00C95636"/>
    <w:rsid w:val="00C974AE"/>
    <w:rsid w:val="00C97C87"/>
    <w:rsid w:val="00CA3BFC"/>
    <w:rsid w:val="00CA7BBA"/>
    <w:rsid w:val="00CA7FB7"/>
    <w:rsid w:val="00CB0659"/>
    <w:rsid w:val="00CB3F3B"/>
    <w:rsid w:val="00CB4EA8"/>
    <w:rsid w:val="00CB5131"/>
    <w:rsid w:val="00CB7C9D"/>
    <w:rsid w:val="00CC33A0"/>
    <w:rsid w:val="00CC3686"/>
    <w:rsid w:val="00CC6317"/>
    <w:rsid w:val="00CD0406"/>
    <w:rsid w:val="00CD770F"/>
    <w:rsid w:val="00CE0450"/>
    <w:rsid w:val="00CF002C"/>
    <w:rsid w:val="00CF2C35"/>
    <w:rsid w:val="00CF300C"/>
    <w:rsid w:val="00CF644B"/>
    <w:rsid w:val="00CF6F47"/>
    <w:rsid w:val="00D03010"/>
    <w:rsid w:val="00D049E8"/>
    <w:rsid w:val="00D04CD1"/>
    <w:rsid w:val="00D04FEB"/>
    <w:rsid w:val="00D064DF"/>
    <w:rsid w:val="00D10EF5"/>
    <w:rsid w:val="00D11F07"/>
    <w:rsid w:val="00D214E3"/>
    <w:rsid w:val="00D2211C"/>
    <w:rsid w:val="00D2683E"/>
    <w:rsid w:val="00D26A7A"/>
    <w:rsid w:val="00D32171"/>
    <w:rsid w:val="00D35B13"/>
    <w:rsid w:val="00D40FD3"/>
    <w:rsid w:val="00D45217"/>
    <w:rsid w:val="00D509B5"/>
    <w:rsid w:val="00D52A7E"/>
    <w:rsid w:val="00D549BF"/>
    <w:rsid w:val="00D55D18"/>
    <w:rsid w:val="00D57410"/>
    <w:rsid w:val="00D60150"/>
    <w:rsid w:val="00D6036F"/>
    <w:rsid w:val="00D64700"/>
    <w:rsid w:val="00D652F1"/>
    <w:rsid w:val="00D67D3D"/>
    <w:rsid w:val="00D73453"/>
    <w:rsid w:val="00D75BD6"/>
    <w:rsid w:val="00D76E3E"/>
    <w:rsid w:val="00D81316"/>
    <w:rsid w:val="00D865CC"/>
    <w:rsid w:val="00D90870"/>
    <w:rsid w:val="00D9255C"/>
    <w:rsid w:val="00D933BD"/>
    <w:rsid w:val="00D94082"/>
    <w:rsid w:val="00D9415C"/>
    <w:rsid w:val="00D957DC"/>
    <w:rsid w:val="00D96419"/>
    <w:rsid w:val="00D97895"/>
    <w:rsid w:val="00DA7AA7"/>
    <w:rsid w:val="00DA7DB9"/>
    <w:rsid w:val="00DA7FE8"/>
    <w:rsid w:val="00DB125C"/>
    <w:rsid w:val="00DB24D6"/>
    <w:rsid w:val="00DB28BC"/>
    <w:rsid w:val="00DB2C63"/>
    <w:rsid w:val="00DB4E4E"/>
    <w:rsid w:val="00DB508C"/>
    <w:rsid w:val="00DB5C8D"/>
    <w:rsid w:val="00DC0D64"/>
    <w:rsid w:val="00DC2AEF"/>
    <w:rsid w:val="00DC30A2"/>
    <w:rsid w:val="00DC37D9"/>
    <w:rsid w:val="00DC5FEC"/>
    <w:rsid w:val="00DC7E68"/>
    <w:rsid w:val="00DD3A8C"/>
    <w:rsid w:val="00DD4175"/>
    <w:rsid w:val="00DD75C7"/>
    <w:rsid w:val="00DE1460"/>
    <w:rsid w:val="00DE1F4F"/>
    <w:rsid w:val="00DE2E2D"/>
    <w:rsid w:val="00DE38E5"/>
    <w:rsid w:val="00DF2FD6"/>
    <w:rsid w:val="00E018C4"/>
    <w:rsid w:val="00E11375"/>
    <w:rsid w:val="00E11B15"/>
    <w:rsid w:val="00E123AF"/>
    <w:rsid w:val="00E123B8"/>
    <w:rsid w:val="00E12599"/>
    <w:rsid w:val="00E131AD"/>
    <w:rsid w:val="00E13510"/>
    <w:rsid w:val="00E13DC0"/>
    <w:rsid w:val="00E16510"/>
    <w:rsid w:val="00E16989"/>
    <w:rsid w:val="00E17C6B"/>
    <w:rsid w:val="00E20B5B"/>
    <w:rsid w:val="00E21715"/>
    <w:rsid w:val="00E271E9"/>
    <w:rsid w:val="00E3378A"/>
    <w:rsid w:val="00E3506C"/>
    <w:rsid w:val="00E42E14"/>
    <w:rsid w:val="00E46099"/>
    <w:rsid w:val="00E522C3"/>
    <w:rsid w:val="00E54D42"/>
    <w:rsid w:val="00E5504E"/>
    <w:rsid w:val="00E57EA0"/>
    <w:rsid w:val="00E60CF0"/>
    <w:rsid w:val="00E62634"/>
    <w:rsid w:val="00E64FA7"/>
    <w:rsid w:val="00E66801"/>
    <w:rsid w:val="00E671BC"/>
    <w:rsid w:val="00E7053E"/>
    <w:rsid w:val="00E71D93"/>
    <w:rsid w:val="00E733B7"/>
    <w:rsid w:val="00E73C88"/>
    <w:rsid w:val="00E74465"/>
    <w:rsid w:val="00E758A7"/>
    <w:rsid w:val="00E777C1"/>
    <w:rsid w:val="00E77C41"/>
    <w:rsid w:val="00E80BDB"/>
    <w:rsid w:val="00E82EC8"/>
    <w:rsid w:val="00E8490D"/>
    <w:rsid w:val="00E85175"/>
    <w:rsid w:val="00E86CAD"/>
    <w:rsid w:val="00E8730A"/>
    <w:rsid w:val="00E920F9"/>
    <w:rsid w:val="00E9754B"/>
    <w:rsid w:val="00E97DE2"/>
    <w:rsid w:val="00EA3EBC"/>
    <w:rsid w:val="00EA6678"/>
    <w:rsid w:val="00EA724F"/>
    <w:rsid w:val="00EA7B66"/>
    <w:rsid w:val="00EB1A99"/>
    <w:rsid w:val="00EB3147"/>
    <w:rsid w:val="00EB4203"/>
    <w:rsid w:val="00EB67AD"/>
    <w:rsid w:val="00EB6E9D"/>
    <w:rsid w:val="00EC53E4"/>
    <w:rsid w:val="00EC6462"/>
    <w:rsid w:val="00ED384B"/>
    <w:rsid w:val="00ED5426"/>
    <w:rsid w:val="00ED5AD0"/>
    <w:rsid w:val="00ED71C2"/>
    <w:rsid w:val="00EE113A"/>
    <w:rsid w:val="00EE39DD"/>
    <w:rsid w:val="00EE5E52"/>
    <w:rsid w:val="00EE66BE"/>
    <w:rsid w:val="00EE6ABF"/>
    <w:rsid w:val="00EF6B1B"/>
    <w:rsid w:val="00F00E96"/>
    <w:rsid w:val="00F0341C"/>
    <w:rsid w:val="00F0373F"/>
    <w:rsid w:val="00F0664E"/>
    <w:rsid w:val="00F06838"/>
    <w:rsid w:val="00F1011B"/>
    <w:rsid w:val="00F1013C"/>
    <w:rsid w:val="00F120B2"/>
    <w:rsid w:val="00F126B9"/>
    <w:rsid w:val="00F1537D"/>
    <w:rsid w:val="00F163E1"/>
    <w:rsid w:val="00F17571"/>
    <w:rsid w:val="00F1776B"/>
    <w:rsid w:val="00F17808"/>
    <w:rsid w:val="00F22CA9"/>
    <w:rsid w:val="00F243FD"/>
    <w:rsid w:val="00F24413"/>
    <w:rsid w:val="00F309E3"/>
    <w:rsid w:val="00F315E8"/>
    <w:rsid w:val="00F34691"/>
    <w:rsid w:val="00F36096"/>
    <w:rsid w:val="00F42191"/>
    <w:rsid w:val="00F45BB7"/>
    <w:rsid w:val="00F47A25"/>
    <w:rsid w:val="00F512B5"/>
    <w:rsid w:val="00F5154E"/>
    <w:rsid w:val="00F52235"/>
    <w:rsid w:val="00F5298F"/>
    <w:rsid w:val="00F55111"/>
    <w:rsid w:val="00F563F7"/>
    <w:rsid w:val="00F5748F"/>
    <w:rsid w:val="00F57777"/>
    <w:rsid w:val="00F57C79"/>
    <w:rsid w:val="00F6140A"/>
    <w:rsid w:val="00F6302E"/>
    <w:rsid w:val="00F66AAC"/>
    <w:rsid w:val="00F66EC8"/>
    <w:rsid w:val="00F72786"/>
    <w:rsid w:val="00F7669F"/>
    <w:rsid w:val="00F773C8"/>
    <w:rsid w:val="00F803B6"/>
    <w:rsid w:val="00F80B9A"/>
    <w:rsid w:val="00F813FC"/>
    <w:rsid w:val="00F81518"/>
    <w:rsid w:val="00F850E6"/>
    <w:rsid w:val="00F928DE"/>
    <w:rsid w:val="00F941FC"/>
    <w:rsid w:val="00F94A89"/>
    <w:rsid w:val="00F96A1B"/>
    <w:rsid w:val="00F975BD"/>
    <w:rsid w:val="00FA01DC"/>
    <w:rsid w:val="00FA59F0"/>
    <w:rsid w:val="00FA5B23"/>
    <w:rsid w:val="00FB177B"/>
    <w:rsid w:val="00FB19F3"/>
    <w:rsid w:val="00FB1A5A"/>
    <w:rsid w:val="00FB1D7F"/>
    <w:rsid w:val="00FB1FB0"/>
    <w:rsid w:val="00FB33B2"/>
    <w:rsid w:val="00FB425C"/>
    <w:rsid w:val="00FB5269"/>
    <w:rsid w:val="00FC1855"/>
    <w:rsid w:val="00FC24C0"/>
    <w:rsid w:val="00FC4479"/>
    <w:rsid w:val="00FC4AA6"/>
    <w:rsid w:val="00FC5301"/>
    <w:rsid w:val="00FC5691"/>
    <w:rsid w:val="00FC7364"/>
    <w:rsid w:val="00FC770D"/>
    <w:rsid w:val="00FD14B7"/>
    <w:rsid w:val="00FD26E4"/>
    <w:rsid w:val="00FD53DB"/>
    <w:rsid w:val="00FD6921"/>
    <w:rsid w:val="00FD6E23"/>
    <w:rsid w:val="00FD7E9D"/>
    <w:rsid w:val="00FE05EE"/>
    <w:rsid w:val="00FE2CAD"/>
    <w:rsid w:val="00FE2F71"/>
    <w:rsid w:val="00FE364C"/>
    <w:rsid w:val="00FE4727"/>
    <w:rsid w:val="00FE7776"/>
    <w:rsid w:val="00FF4530"/>
    <w:rsid w:val="00FF6313"/>
    <w:rsid w:val="00FF643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76"/>
    <o:shapelayout v:ext="edit">
      <o:idmap v:ext="edit" data="1"/>
      <o:rules v:ext="edit">
        <o:r id="V:Rule10" type="connector" idref="#_x0000_s1137"/>
        <o:r id="V:Rule11" type="connector" idref="#_x0000_s1155"/>
        <o:r id="V:Rule12" type="connector" idref="#_x0000_s1454"/>
        <o:r id="V:Rule13" type="connector" idref="#_x0000_s1668"/>
        <o:r id="V:Rule14" type="connector" idref="#_x0000_s1669"/>
        <o:r id="V:Rule15" type="connector" idref="#_x0000_s1670"/>
        <o:r id="V:Rule16" type="connector" idref="#_x0000_s1671"/>
        <o:r id="V:Rule17" type="connector" idref="#_x0000_s1673"/>
        <o:r id="V:Rule18" type="connector" idref="#_x0000_s1674"/>
      </o:rules>
    </o:shapelayout>
  </w:shapeDefaults>
  <w:decimalSymbol w:val="."/>
  <w:listSeparator w:val=";"/>
  <w14:docId w14:val="054D8B42"/>
  <w15:docId w15:val="{C38C84F6-E5D0-4E05-BC6E-BCCCC4C61D7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17F40"/>
    <w:pPr>
      <w:bidi/>
    </w:pPr>
  </w:style>
  <w:style w:type="paragraph" w:styleId="1">
    <w:name w:val="heading 1"/>
    <w:basedOn w:val="a"/>
    <w:next w:val="a"/>
    <w:qFormat/>
    <w:rsid w:val="00B17F40"/>
    <w:pPr>
      <w:keepNext/>
      <w:jc w:val="center"/>
      <w:outlineLvl w:val="0"/>
    </w:pPr>
    <w:rPr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rsid w:val="00B17F40"/>
    <w:pPr>
      <w:tabs>
        <w:tab w:val="center" w:pos="4153"/>
        <w:tab w:val="right" w:pos="8306"/>
      </w:tabs>
    </w:pPr>
  </w:style>
  <w:style w:type="paragraph" w:styleId="a4">
    <w:name w:val="Body Text"/>
    <w:basedOn w:val="a"/>
    <w:semiHidden/>
    <w:rsid w:val="00B17F40"/>
    <w:pPr>
      <w:jc w:val="center"/>
    </w:pPr>
    <w:rPr>
      <w:rFonts w:cs="MCS Tholoth S_U normal."/>
      <w:szCs w:val="28"/>
    </w:rPr>
  </w:style>
  <w:style w:type="paragraph" w:styleId="a5">
    <w:name w:val="Balloon Text"/>
    <w:basedOn w:val="a"/>
    <w:semiHidden/>
    <w:rsid w:val="00B17F40"/>
    <w:rPr>
      <w:rFonts w:ascii="Tahoma" w:hAnsi="Tahoma" w:cs="Tahoma"/>
      <w:sz w:val="16"/>
      <w:szCs w:val="16"/>
    </w:rPr>
  </w:style>
  <w:style w:type="paragraph" w:styleId="a6">
    <w:name w:val="footer"/>
    <w:basedOn w:val="a"/>
    <w:semiHidden/>
    <w:rsid w:val="00B17F40"/>
    <w:pPr>
      <w:tabs>
        <w:tab w:val="center" w:pos="4153"/>
        <w:tab w:val="right" w:pos="8306"/>
      </w:tabs>
    </w:pPr>
  </w:style>
  <w:style w:type="character" w:styleId="a7">
    <w:name w:val="page number"/>
    <w:basedOn w:val="a0"/>
    <w:semiHidden/>
    <w:rsid w:val="00B17F40"/>
  </w:style>
  <w:style w:type="paragraph" w:customStyle="1" w:styleId="10">
    <w:name w:val="1"/>
    <w:basedOn w:val="a"/>
    <w:next w:val="a3"/>
    <w:rsid w:val="00B17F40"/>
    <w:pPr>
      <w:tabs>
        <w:tab w:val="center" w:pos="4153"/>
        <w:tab w:val="right" w:pos="8306"/>
      </w:tabs>
    </w:pPr>
  </w:style>
  <w:style w:type="table" w:styleId="a8">
    <w:name w:val="Table Grid"/>
    <w:basedOn w:val="a1"/>
    <w:uiPriority w:val="59"/>
    <w:rsid w:val="005B792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Char">
    <w:name w:val="رأس الصفحة Char"/>
    <w:basedOn w:val="a0"/>
    <w:link w:val="a3"/>
    <w:rsid w:val="009F319B"/>
  </w:style>
  <w:style w:type="character" w:styleId="a9">
    <w:name w:val="Placeholder Text"/>
    <w:basedOn w:val="a0"/>
    <w:uiPriority w:val="99"/>
    <w:semiHidden/>
    <w:rsid w:val="00F928DE"/>
    <w:rPr>
      <w:color w:val="808080"/>
    </w:rPr>
  </w:style>
  <w:style w:type="paragraph" w:styleId="aa">
    <w:name w:val="List Paragraph"/>
    <w:basedOn w:val="a"/>
    <w:uiPriority w:val="34"/>
    <w:qFormat/>
    <w:rsid w:val="00727B2E"/>
    <w:pPr>
      <w:ind w:left="720"/>
      <w:contextualSpacing/>
    </w:pPr>
  </w:style>
  <w:style w:type="paragraph" w:styleId="ab">
    <w:name w:val="Subtitle"/>
    <w:basedOn w:val="a"/>
    <w:next w:val="a"/>
    <w:link w:val="Char0"/>
    <w:uiPriority w:val="11"/>
    <w:qFormat/>
    <w:rsid w:val="0091103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Char0">
    <w:name w:val="عنوان فرعي Char"/>
    <w:basedOn w:val="a0"/>
    <w:link w:val="ab"/>
    <w:uiPriority w:val="11"/>
    <w:rsid w:val="0091103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9471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302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97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01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062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523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192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632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727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536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970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 /><Relationship Id="rId18" Type="http://schemas.openxmlformats.org/officeDocument/2006/relationships/oleObject" Target="embeddings/oleObject5.bin" /><Relationship Id="rId26" Type="http://schemas.openxmlformats.org/officeDocument/2006/relationships/image" Target="media/image9.wmf" /><Relationship Id="rId39" Type="http://schemas.openxmlformats.org/officeDocument/2006/relationships/image" Target="media/image16.jpg" /><Relationship Id="rId21" Type="http://schemas.openxmlformats.org/officeDocument/2006/relationships/oleObject" Target="embeddings/oleObject8.bin" /><Relationship Id="rId34" Type="http://schemas.openxmlformats.org/officeDocument/2006/relationships/oleObject" Target="embeddings/oleObject14.bin" /><Relationship Id="rId42" Type="http://schemas.openxmlformats.org/officeDocument/2006/relationships/image" Target="media/image18.wmf" /><Relationship Id="rId47" Type="http://schemas.openxmlformats.org/officeDocument/2006/relationships/oleObject" Target="embeddings/oleObject20.bin" /><Relationship Id="rId50" Type="http://schemas.openxmlformats.org/officeDocument/2006/relationships/image" Target="media/image22.wmf" /><Relationship Id="rId55" Type="http://schemas.openxmlformats.org/officeDocument/2006/relationships/image" Target="media/image26.jpg" /><Relationship Id="rId63" Type="http://schemas.openxmlformats.org/officeDocument/2006/relationships/image" Target="media/image30.wmf" /><Relationship Id="rId68" Type="http://schemas.openxmlformats.org/officeDocument/2006/relationships/oleObject" Target="embeddings/oleObject28.bin" /><Relationship Id="rId76" Type="http://schemas.openxmlformats.org/officeDocument/2006/relationships/footer" Target="footer1.xml" /><Relationship Id="rId7" Type="http://schemas.openxmlformats.org/officeDocument/2006/relationships/endnotes" Target="endnotes.xml" /><Relationship Id="rId71" Type="http://schemas.openxmlformats.org/officeDocument/2006/relationships/image" Target="media/image34.wmf" /><Relationship Id="rId2" Type="http://schemas.openxmlformats.org/officeDocument/2006/relationships/numbering" Target="numbering.xml" /><Relationship Id="rId16" Type="http://schemas.openxmlformats.org/officeDocument/2006/relationships/image" Target="media/image6.wmf" /><Relationship Id="rId29" Type="http://schemas.openxmlformats.org/officeDocument/2006/relationships/oleObject" Target="embeddings/oleObject12.bin" /><Relationship Id="rId11" Type="http://schemas.openxmlformats.org/officeDocument/2006/relationships/oleObject" Target="embeddings/oleObject1.bin" /><Relationship Id="rId24" Type="http://schemas.openxmlformats.org/officeDocument/2006/relationships/image" Target="media/image8.wmf" /><Relationship Id="rId32" Type="http://schemas.openxmlformats.org/officeDocument/2006/relationships/oleObject" Target="embeddings/oleObject13.bin" /><Relationship Id="rId37" Type="http://schemas.openxmlformats.org/officeDocument/2006/relationships/image" Target="media/image15.wmf" /><Relationship Id="rId40" Type="http://schemas.openxmlformats.org/officeDocument/2006/relationships/image" Target="media/image17.wmf" /><Relationship Id="rId45" Type="http://schemas.openxmlformats.org/officeDocument/2006/relationships/oleObject" Target="embeddings/oleObject19.bin" /><Relationship Id="rId53" Type="http://schemas.openxmlformats.org/officeDocument/2006/relationships/image" Target="media/image24.jpg" /><Relationship Id="rId58" Type="http://schemas.openxmlformats.org/officeDocument/2006/relationships/image" Target="media/image28.wmf" /><Relationship Id="rId66" Type="http://schemas.openxmlformats.org/officeDocument/2006/relationships/oleObject" Target="embeddings/oleObject27.bin" /><Relationship Id="rId74" Type="http://schemas.openxmlformats.org/officeDocument/2006/relationships/oleObject" Target="embeddings/oleObject31.bin" /><Relationship Id="rId5" Type="http://schemas.openxmlformats.org/officeDocument/2006/relationships/webSettings" Target="webSettings.xml" /><Relationship Id="rId15" Type="http://schemas.openxmlformats.org/officeDocument/2006/relationships/oleObject" Target="embeddings/oleObject3.bin" /><Relationship Id="rId23" Type="http://schemas.openxmlformats.org/officeDocument/2006/relationships/oleObject" Target="embeddings/oleObject9.bin" /><Relationship Id="rId28" Type="http://schemas.openxmlformats.org/officeDocument/2006/relationships/image" Target="media/image10.wmf" /><Relationship Id="rId36" Type="http://schemas.openxmlformats.org/officeDocument/2006/relationships/oleObject" Target="embeddings/oleObject15.bin" /><Relationship Id="rId49" Type="http://schemas.openxmlformats.org/officeDocument/2006/relationships/oleObject" Target="embeddings/oleObject21.bin" /><Relationship Id="rId57" Type="http://schemas.openxmlformats.org/officeDocument/2006/relationships/oleObject" Target="embeddings/oleObject23.bin" /><Relationship Id="rId61" Type="http://schemas.openxmlformats.org/officeDocument/2006/relationships/image" Target="media/image29.png" /><Relationship Id="rId10" Type="http://schemas.openxmlformats.org/officeDocument/2006/relationships/image" Target="media/image3.wmf" /><Relationship Id="rId19" Type="http://schemas.openxmlformats.org/officeDocument/2006/relationships/oleObject" Target="embeddings/oleObject6.bin" /><Relationship Id="rId31" Type="http://schemas.openxmlformats.org/officeDocument/2006/relationships/image" Target="media/image12.wmf" /><Relationship Id="rId44" Type="http://schemas.openxmlformats.org/officeDocument/2006/relationships/image" Target="media/image19.wmf" /><Relationship Id="rId52" Type="http://schemas.openxmlformats.org/officeDocument/2006/relationships/image" Target="media/image23.jpg" /><Relationship Id="rId60" Type="http://schemas.openxmlformats.org/officeDocument/2006/relationships/oleObject" Target="embeddings/oleObject25.bin" /><Relationship Id="rId65" Type="http://schemas.openxmlformats.org/officeDocument/2006/relationships/image" Target="media/image31.wmf" /><Relationship Id="rId73" Type="http://schemas.openxmlformats.org/officeDocument/2006/relationships/image" Target="media/image35.wmf" /><Relationship Id="rId78" Type="http://schemas.openxmlformats.org/officeDocument/2006/relationships/theme" Target="theme/theme1.xml" /><Relationship Id="rId4" Type="http://schemas.openxmlformats.org/officeDocument/2006/relationships/settings" Target="settings.xml" /><Relationship Id="rId9" Type="http://schemas.openxmlformats.org/officeDocument/2006/relationships/image" Target="media/image2.png" /><Relationship Id="rId14" Type="http://schemas.openxmlformats.org/officeDocument/2006/relationships/image" Target="media/image5.wmf" /><Relationship Id="rId22" Type="http://schemas.openxmlformats.org/officeDocument/2006/relationships/image" Target="media/image7.wmf" /><Relationship Id="rId27" Type="http://schemas.openxmlformats.org/officeDocument/2006/relationships/oleObject" Target="embeddings/oleObject11.bin" /><Relationship Id="rId30" Type="http://schemas.openxmlformats.org/officeDocument/2006/relationships/image" Target="media/image11.jpeg" /><Relationship Id="rId35" Type="http://schemas.openxmlformats.org/officeDocument/2006/relationships/image" Target="media/image14.wmf" /><Relationship Id="rId43" Type="http://schemas.openxmlformats.org/officeDocument/2006/relationships/oleObject" Target="embeddings/oleObject18.bin" /><Relationship Id="rId48" Type="http://schemas.openxmlformats.org/officeDocument/2006/relationships/image" Target="media/image21.wmf" /><Relationship Id="rId56" Type="http://schemas.openxmlformats.org/officeDocument/2006/relationships/image" Target="media/image27.wmf" /><Relationship Id="rId64" Type="http://schemas.openxmlformats.org/officeDocument/2006/relationships/oleObject" Target="embeddings/oleObject26.bin" /><Relationship Id="rId69" Type="http://schemas.openxmlformats.org/officeDocument/2006/relationships/image" Target="media/image33.wmf" /><Relationship Id="rId77" Type="http://schemas.openxmlformats.org/officeDocument/2006/relationships/fontTable" Target="fontTable.xml" /><Relationship Id="rId8" Type="http://schemas.openxmlformats.org/officeDocument/2006/relationships/image" Target="media/image1.jpg" /><Relationship Id="rId51" Type="http://schemas.openxmlformats.org/officeDocument/2006/relationships/oleObject" Target="embeddings/oleObject22.bin" /><Relationship Id="rId72" Type="http://schemas.openxmlformats.org/officeDocument/2006/relationships/oleObject" Target="embeddings/oleObject30.bin" /><Relationship Id="rId3" Type="http://schemas.openxmlformats.org/officeDocument/2006/relationships/styles" Target="styles.xml" /><Relationship Id="rId12" Type="http://schemas.openxmlformats.org/officeDocument/2006/relationships/image" Target="media/image4.wmf" /><Relationship Id="rId17" Type="http://schemas.openxmlformats.org/officeDocument/2006/relationships/oleObject" Target="embeddings/oleObject4.bin" /><Relationship Id="rId25" Type="http://schemas.openxmlformats.org/officeDocument/2006/relationships/oleObject" Target="embeddings/oleObject10.bin" /><Relationship Id="rId33" Type="http://schemas.openxmlformats.org/officeDocument/2006/relationships/image" Target="media/image13.wmf" /><Relationship Id="rId38" Type="http://schemas.openxmlformats.org/officeDocument/2006/relationships/oleObject" Target="embeddings/oleObject16.bin" /><Relationship Id="rId46" Type="http://schemas.openxmlformats.org/officeDocument/2006/relationships/image" Target="media/image20.wmf" /><Relationship Id="rId59" Type="http://schemas.openxmlformats.org/officeDocument/2006/relationships/oleObject" Target="embeddings/oleObject24.bin" /><Relationship Id="rId67" Type="http://schemas.openxmlformats.org/officeDocument/2006/relationships/image" Target="media/image32.wmf" /><Relationship Id="rId20" Type="http://schemas.openxmlformats.org/officeDocument/2006/relationships/oleObject" Target="embeddings/oleObject7.bin" /><Relationship Id="rId41" Type="http://schemas.openxmlformats.org/officeDocument/2006/relationships/oleObject" Target="embeddings/oleObject17.bin" /><Relationship Id="rId54" Type="http://schemas.openxmlformats.org/officeDocument/2006/relationships/image" Target="media/image25.jpg" /><Relationship Id="rId62" Type="http://schemas.microsoft.com/office/2007/relationships/hdphoto" Target="media/hdphoto1.wdp" /><Relationship Id="rId70" Type="http://schemas.openxmlformats.org/officeDocument/2006/relationships/oleObject" Target="embeddings/oleObject29.bin" /><Relationship Id="rId75" Type="http://schemas.openxmlformats.org/officeDocument/2006/relationships/header" Target="header1.xml" /><Relationship Id="rId1" Type="http://schemas.openxmlformats.org/officeDocument/2006/relationships/customXml" Target="../customXml/item1.xml" /><Relationship Id="rId6" Type="http://schemas.openxmlformats.org/officeDocument/2006/relationships/footnotes" Target="footnotes.xml" 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 /><Relationship Id="rId13" Type="http://schemas.openxmlformats.org/officeDocument/2006/relationships/font" Target="fonts/font13.odttf" /><Relationship Id="rId18" Type="http://schemas.openxmlformats.org/officeDocument/2006/relationships/font" Target="fonts/font18.odttf" /><Relationship Id="rId3" Type="http://schemas.openxmlformats.org/officeDocument/2006/relationships/font" Target="fonts/font3.odttf" /><Relationship Id="rId7" Type="http://schemas.openxmlformats.org/officeDocument/2006/relationships/font" Target="fonts/font7.odttf" /><Relationship Id="rId12" Type="http://schemas.openxmlformats.org/officeDocument/2006/relationships/font" Target="fonts/font12.odttf" /><Relationship Id="rId17" Type="http://schemas.openxmlformats.org/officeDocument/2006/relationships/font" Target="fonts/font17.odttf" /><Relationship Id="rId2" Type="http://schemas.openxmlformats.org/officeDocument/2006/relationships/font" Target="fonts/font2.odttf" /><Relationship Id="rId16" Type="http://schemas.openxmlformats.org/officeDocument/2006/relationships/font" Target="fonts/font16.odttf" /><Relationship Id="rId20" Type="http://schemas.openxmlformats.org/officeDocument/2006/relationships/font" Target="fonts/font20.odttf" /><Relationship Id="rId1" Type="http://schemas.openxmlformats.org/officeDocument/2006/relationships/font" Target="fonts/font1.odttf" /><Relationship Id="rId6" Type="http://schemas.openxmlformats.org/officeDocument/2006/relationships/font" Target="fonts/font6.odttf" /><Relationship Id="rId11" Type="http://schemas.openxmlformats.org/officeDocument/2006/relationships/font" Target="fonts/font11.odttf" /><Relationship Id="rId5" Type="http://schemas.openxmlformats.org/officeDocument/2006/relationships/font" Target="fonts/font5.odttf" /><Relationship Id="rId15" Type="http://schemas.openxmlformats.org/officeDocument/2006/relationships/font" Target="fonts/font15.odttf" /><Relationship Id="rId10" Type="http://schemas.openxmlformats.org/officeDocument/2006/relationships/font" Target="fonts/font10.odttf" /><Relationship Id="rId19" Type="http://schemas.openxmlformats.org/officeDocument/2006/relationships/font" Target="fonts/font19.odttf" /><Relationship Id="rId4" Type="http://schemas.openxmlformats.org/officeDocument/2006/relationships/font" Target="fonts/font4.odttf" /><Relationship Id="rId9" Type="http://schemas.openxmlformats.org/officeDocument/2006/relationships/font" Target="fonts/font9.odttf" /><Relationship Id="rId14" Type="http://schemas.openxmlformats.org/officeDocument/2006/relationships/font" Target="fonts/font14.odttf" 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5BA2E9-32BC-4A2F-BFA9-54F064DECFC7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27</Words>
  <Characters>3575</Characters>
  <Application>Microsoft Office Word</Application>
  <DocSecurity>0</DocSecurity>
  <Lines>29</Lines>
  <Paragraphs>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>…………………………………………………………………………………………………………………………………………………………………………………</vt:lpstr>
    </vt:vector>
  </TitlesOfParts>
  <Company>aa</Company>
  <LinksUpToDate>false</LinksUpToDate>
  <CharactersWithSpaces>41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…………………………………………………………………………………………………………………………………………………………………………………</dc:title>
  <dc:creator>pioneers</dc:creator>
  <cp:lastModifiedBy>966504950611</cp:lastModifiedBy>
  <cp:revision>2</cp:revision>
  <cp:lastPrinted>2023-05-29T01:50:00Z</cp:lastPrinted>
  <dcterms:created xsi:type="dcterms:W3CDTF">2023-05-29T09:07:00Z</dcterms:created>
  <dcterms:modified xsi:type="dcterms:W3CDTF">2023-05-29T09:07:00Z</dcterms:modified>
</cp:coreProperties>
</file>